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sldIdLst>
    <p:sldId id="256" r:id="rId2"/>
    <p:sldId id="291" r:id="rId3"/>
    <p:sldId id="288" r:id="rId4"/>
    <p:sldId id="289" r:id="rId5"/>
    <p:sldId id="290" r:id="rId6"/>
    <p:sldId id="259" r:id="rId7"/>
    <p:sldId id="257" r:id="rId8"/>
    <p:sldId id="258" r:id="rId9"/>
    <p:sldId id="260" r:id="rId10"/>
    <p:sldId id="261" r:id="rId11"/>
    <p:sldId id="262" r:id="rId12"/>
    <p:sldId id="263" r:id="rId13"/>
    <p:sldId id="292" r:id="rId14"/>
    <p:sldId id="264" r:id="rId15"/>
    <p:sldId id="265" r:id="rId16"/>
    <p:sldId id="266" r:id="rId17"/>
    <p:sldId id="267" r:id="rId18"/>
    <p:sldId id="268" r:id="rId19"/>
    <p:sldId id="269" r:id="rId20"/>
    <p:sldId id="270" r:id="rId21"/>
    <p:sldId id="271" r:id="rId22"/>
    <p:sldId id="272" r:id="rId23"/>
    <p:sldId id="273" r:id="rId24"/>
    <p:sldId id="274" r:id="rId25"/>
    <p:sldId id="275" r:id="rId26"/>
    <p:sldId id="276" r:id="rId27"/>
    <p:sldId id="277" r:id="rId28"/>
    <p:sldId id="279" r:id="rId29"/>
    <p:sldId id="278" r:id="rId30"/>
    <p:sldId id="287" r:id="rId31"/>
    <p:sldId id="280" r:id="rId32"/>
    <p:sldId id="281" r:id="rId33"/>
    <p:sldId id="282" r:id="rId34"/>
    <p:sldId id="283" r:id="rId35"/>
    <p:sldId id="284" r:id="rId36"/>
    <p:sldId id="285" r:id="rId37"/>
    <p:sldId id="286" r:id="rId38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66"/>
    <a:srgbClr val="FF0000"/>
    <a:srgbClr val="DDDDDD"/>
    <a:srgbClr val="777777"/>
    <a:srgbClr val="BBE0E3"/>
    <a:srgbClr val="000099"/>
    <a:srgbClr val="33CC33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670" autoAdjust="0"/>
    <p:restoredTop sz="94858" autoAdjust="0"/>
  </p:normalViewPr>
  <p:slideViewPr>
    <p:cSldViewPr snapToGrid="0">
      <p:cViewPr varScale="1">
        <p:scale>
          <a:sx n="61" d="100"/>
          <a:sy n="61" d="100"/>
        </p:scale>
        <p:origin x="48" y="41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71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8.wmf"/><Relationship Id="rId3" Type="http://schemas.openxmlformats.org/officeDocument/2006/relationships/image" Target="../media/image60.emf"/><Relationship Id="rId7" Type="http://schemas.openxmlformats.org/officeDocument/2006/relationships/image" Target="../media/image63.emf"/><Relationship Id="rId12" Type="http://schemas.openxmlformats.org/officeDocument/2006/relationships/image" Target="../media/image67.emf"/><Relationship Id="rId2" Type="http://schemas.openxmlformats.org/officeDocument/2006/relationships/image" Target="../media/image59.wmf"/><Relationship Id="rId1" Type="http://schemas.openxmlformats.org/officeDocument/2006/relationships/image" Target="../media/image58.emf"/><Relationship Id="rId6" Type="http://schemas.openxmlformats.org/officeDocument/2006/relationships/image" Target="../media/image62.emf"/><Relationship Id="rId11" Type="http://schemas.openxmlformats.org/officeDocument/2006/relationships/image" Target="../media/image66.wmf"/><Relationship Id="rId5" Type="http://schemas.openxmlformats.org/officeDocument/2006/relationships/image" Target="../media/image52.wmf"/><Relationship Id="rId10" Type="http://schemas.openxmlformats.org/officeDocument/2006/relationships/image" Target="../media/image65.wmf"/><Relationship Id="rId4" Type="http://schemas.openxmlformats.org/officeDocument/2006/relationships/image" Target="../media/image61.emf"/><Relationship Id="rId9" Type="http://schemas.openxmlformats.org/officeDocument/2006/relationships/image" Target="../media/image64.emf"/><Relationship Id="rId14" Type="http://schemas.openxmlformats.org/officeDocument/2006/relationships/image" Target="../media/image69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7" Type="http://schemas.openxmlformats.org/officeDocument/2006/relationships/image" Target="../media/image74.wmf"/><Relationship Id="rId2" Type="http://schemas.openxmlformats.org/officeDocument/2006/relationships/image" Target="../media/image70.emf"/><Relationship Id="rId1" Type="http://schemas.openxmlformats.org/officeDocument/2006/relationships/image" Target="../media/image52.wmf"/><Relationship Id="rId6" Type="http://schemas.openxmlformats.org/officeDocument/2006/relationships/image" Target="../media/image73.emf"/><Relationship Id="rId5" Type="http://schemas.openxmlformats.org/officeDocument/2006/relationships/image" Target="../media/image72.wmf"/><Relationship Id="rId4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5" Type="http://schemas.openxmlformats.org/officeDocument/2006/relationships/image" Target="../media/image79.emf"/><Relationship Id="rId4" Type="http://schemas.openxmlformats.org/officeDocument/2006/relationships/image" Target="../media/image7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12" Type="http://schemas.openxmlformats.org/officeDocument/2006/relationships/image" Target="../media/image97.emf"/><Relationship Id="rId2" Type="http://schemas.openxmlformats.org/officeDocument/2006/relationships/image" Target="../media/image87.wmf"/><Relationship Id="rId1" Type="http://schemas.openxmlformats.org/officeDocument/2006/relationships/image" Target="../media/image83.wmf"/><Relationship Id="rId6" Type="http://schemas.openxmlformats.org/officeDocument/2006/relationships/image" Target="../media/image91.wmf"/><Relationship Id="rId11" Type="http://schemas.openxmlformats.org/officeDocument/2006/relationships/image" Target="../media/image96.emf"/><Relationship Id="rId5" Type="http://schemas.openxmlformats.org/officeDocument/2006/relationships/image" Target="../media/image90.wmf"/><Relationship Id="rId10" Type="http://schemas.openxmlformats.org/officeDocument/2006/relationships/image" Target="../media/image95.emf"/><Relationship Id="rId4" Type="http://schemas.openxmlformats.org/officeDocument/2006/relationships/image" Target="../media/image89.wmf"/><Relationship Id="rId9" Type="http://schemas.openxmlformats.org/officeDocument/2006/relationships/image" Target="../media/image9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7" Type="http://schemas.openxmlformats.org/officeDocument/2006/relationships/image" Target="../media/image104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emf"/><Relationship Id="rId5" Type="http://schemas.openxmlformats.org/officeDocument/2006/relationships/image" Target="../media/image102.emf"/><Relationship Id="rId4" Type="http://schemas.openxmlformats.org/officeDocument/2006/relationships/image" Target="../media/image101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2" Type="http://schemas.openxmlformats.org/officeDocument/2006/relationships/image" Target="../media/image106.emf"/><Relationship Id="rId1" Type="http://schemas.openxmlformats.org/officeDocument/2006/relationships/image" Target="../media/image105.emf"/><Relationship Id="rId5" Type="http://schemas.openxmlformats.org/officeDocument/2006/relationships/image" Target="../media/image109.emf"/><Relationship Id="rId4" Type="http://schemas.openxmlformats.org/officeDocument/2006/relationships/image" Target="../media/image108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4" Type="http://schemas.openxmlformats.org/officeDocument/2006/relationships/image" Target="../media/image11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emf"/><Relationship Id="rId2" Type="http://schemas.openxmlformats.org/officeDocument/2006/relationships/image" Target="../media/image115.wmf"/><Relationship Id="rId1" Type="http://schemas.openxmlformats.org/officeDocument/2006/relationships/image" Target="../media/image114.emf"/><Relationship Id="rId4" Type="http://schemas.openxmlformats.org/officeDocument/2006/relationships/image" Target="../media/image117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11" Type="http://schemas.openxmlformats.org/officeDocument/2006/relationships/image" Target="../media/image128.wmf"/><Relationship Id="rId5" Type="http://schemas.openxmlformats.org/officeDocument/2006/relationships/image" Target="../media/image122.wmf"/><Relationship Id="rId10" Type="http://schemas.openxmlformats.org/officeDocument/2006/relationships/image" Target="../media/image127.wmf"/><Relationship Id="rId4" Type="http://schemas.openxmlformats.org/officeDocument/2006/relationships/image" Target="../media/image121.wmf"/><Relationship Id="rId9" Type="http://schemas.openxmlformats.org/officeDocument/2006/relationships/image" Target="../media/image12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emf"/><Relationship Id="rId2" Type="http://schemas.openxmlformats.org/officeDocument/2006/relationships/image" Target="../media/image130.emf"/><Relationship Id="rId1" Type="http://schemas.openxmlformats.org/officeDocument/2006/relationships/image" Target="../media/image129.emf"/><Relationship Id="rId6" Type="http://schemas.openxmlformats.org/officeDocument/2006/relationships/image" Target="../media/image134.emf"/><Relationship Id="rId5" Type="http://schemas.openxmlformats.org/officeDocument/2006/relationships/image" Target="../media/image133.emf"/><Relationship Id="rId4" Type="http://schemas.openxmlformats.org/officeDocument/2006/relationships/image" Target="../media/image132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image" Target="../media/image138.wmf"/><Relationship Id="rId7" Type="http://schemas.openxmlformats.org/officeDocument/2006/relationships/image" Target="../media/image142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emf"/><Relationship Id="rId3" Type="http://schemas.openxmlformats.org/officeDocument/2006/relationships/image" Target="../media/image157.wmf"/><Relationship Id="rId7" Type="http://schemas.openxmlformats.org/officeDocument/2006/relationships/image" Target="../media/image161.e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5" Type="http://schemas.openxmlformats.org/officeDocument/2006/relationships/image" Target="../media/image170.emf"/><Relationship Id="rId4" Type="http://schemas.openxmlformats.org/officeDocument/2006/relationships/image" Target="../media/image169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emf"/><Relationship Id="rId7" Type="http://schemas.openxmlformats.org/officeDocument/2006/relationships/image" Target="../media/image22.wmf"/><Relationship Id="rId2" Type="http://schemas.openxmlformats.org/officeDocument/2006/relationships/image" Target="../media/image17.emf"/><Relationship Id="rId1" Type="http://schemas.openxmlformats.org/officeDocument/2006/relationships/image" Target="../media/image16.wmf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10" Type="http://schemas.openxmlformats.org/officeDocument/2006/relationships/image" Target="../media/image25.wmf"/><Relationship Id="rId4" Type="http://schemas.openxmlformats.org/officeDocument/2006/relationships/image" Target="../media/image19.emf"/><Relationship Id="rId9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7" Type="http://schemas.openxmlformats.org/officeDocument/2006/relationships/image" Target="../media/image33.emf"/><Relationship Id="rId2" Type="http://schemas.openxmlformats.org/officeDocument/2006/relationships/image" Target="../media/image28.emf"/><Relationship Id="rId1" Type="http://schemas.openxmlformats.org/officeDocument/2006/relationships/image" Target="../media/image16.wmf"/><Relationship Id="rId6" Type="http://schemas.openxmlformats.org/officeDocument/2006/relationships/image" Target="../media/image32.emf"/><Relationship Id="rId5" Type="http://schemas.openxmlformats.org/officeDocument/2006/relationships/image" Target="../media/image31.emf"/><Relationship Id="rId4" Type="http://schemas.openxmlformats.org/officeDocument/2006/relationships/image" Target="../media/image30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emf"/><Relationship Id="rId7" Type="http://schemas.openxmlformats.org/officeDocument/2006/relationships/image" Target="../media/image39.emf"/><Relationship Id="rId2" Type="http://schemas.openxmlformats.org/officeDocument/2006/relationships/image" Target="../media/image34.emf"/><Relationship Id="rId1" Type="http://schemas.openxmlformats.org/officeDocument/2006/relationships/image" Target="../media/image16.wmf"/><Relationship Id="rId6" Type="http://schemas.openxmlformats.org/officeDocument/2006/relationships/image" Target="../media/image38.emf"/><Relationship Id="rId11" Type="http://schemas.openxmlformats.org/officeDocument/2006/relationships/image" Target="../media/image43.wmf"/><Relationship Id="rId5" Type="http://schemas.openxmlformats.org/officeDocument/2006/relationships/image" Target="../media/image37.emf"/><Relationship Id="rId10" Type="http://schemas.openxmlformats.org/officeDocument/2006/relationships/image" Target="../media/image42.wmf"/><Relationship Id="rId4" Type="http://schemas.openxmlformats.org/officeDocument/2006/relationships/image" Target="../media/image36.emf"/><Relationship Id="rId9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7" Type="http://schemas.openxmlformats.org/officeDocument/2006/relationships/image" Target="../media/image57.emf"/><Relationship Id="rId2" Type="http://schemas.openxmlformats.org/officeDocument/2006/relationships/image" Target="../media/image52.wmf"/><Relationship Id="rId1" Type="http://schemas.openxmlformats.org/officeDocument/2006/relationships/image" Target="../media/image51.emf"/><Relationship Id="rId6" Type="http://schemas.openxmlformats.org/officeDocument/2006/relationships/image" Target="../media/image56.emf"/><Relationship Id="rId5" Type="http://schemas.openxmlformats.org/officeDocument/2006/relationships/image" Target="../media/image55.wmf"/><Relationship Id="rId4" Type="http://schemas.openxmlformats.org/officeDocument/2006/relationships/image" Target="../media/image5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E3329FE4-4A9A-4C16-87F9-BB04676C314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181752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s-A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s-A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4DBE17A-97C0-4651-BC5B-FBB5C75621D3}" type="datetime1">
              <a:rPr lang="es-AR" smtClean="0"/>
              <a:t>21/0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BE 308 Lecture 5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D1F706-9EBF-41C0-BE12-A67338A2FA0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36190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s-A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A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08BA122-5BCC-45B4-B83F-3ED19E2C91DB}" type="datetime1">
              <a:rPr lang="es-AR" smtClean="0"/>
              <a:t>21/0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BE 308 Lecture 5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1816E7-F99B-4A09-87CF-6CED47BB757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58280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s-A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A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46DC98C-DA66-4C52-9E56-D7ABB255BAEB}" type="datetime1">
              <a:rPr lang="es-AR" smtClean="0"/>
              <a:t>21/0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BE 308 Lecture 5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7C6FF9-0E8A-4C30-8F49-53856F7B6D7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0348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s-A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A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7F8C22C-9EFF-48B1-94D7-E31FC4615C2C}" type="datetime1">
              <a:rPr lang="es-AR" smtClean="0"/>
              <a:t>21/0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BE 308 Lecture 5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FD1187-4A34-46D3-8CA4-61FEFD9187F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07643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s-A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84E2157-05BD-4791-B14C-AC496FEFA9A0}" type="datetime1">
              <a:rPr lang="es-AR" smtClean="0"/>
              <a:t>21/0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BE 308 Lecture 5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FEEF2A-CA1E-472C-99CA-BCF036E61EC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05816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s-A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A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A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C5893CA-81FF-4462-BD4A-61ED2CB43174}" type="datetime1">
              <a:rPr lang="es-AR" smtClean="0"/>
              <a:t>21/0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BE 308 Lecture 5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571AD8-075E-41AF-BCAE-2B181A1F06E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61703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s-A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A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A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8FBAD31-4437-4946-A708-B21D9DAAD5EC}" type="datetime1">
              <a:rPr lang="es-AR" smtClean="0"/>
              <a:t>21/02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BE 308 Lecture 5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F90075-C11F-426F-A0C5-21CD3401AE0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9999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s-A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13C03C5-8C1C-4BDF-BE33-E4AFB66C2D32}" type="datetime1">
              <a:rPr lang="es-AR" smtClean="0"/>
              <a:t>21/0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BE 308 Lecture 5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A6FF2B-4FFC-45AE-A4F9-5618840C48C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4303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DCE027E-EA86-4279-A088-80383C963774}" type="datetime1">
              <a:rPr lang="es-AR" smtClean="0"/>
              <a:t>21/02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BE 308 Lecture 5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03734-4E3E-4E6A-97B9-CA28FC064AB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26560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s-A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A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A46254F-2035-4951-9AE4-E7FB54A5492F}" type="datetime1">
              <a:rPr lang="es-AR" smtClean="0"/>
              <a:t>21/0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BE 308 Lecture 5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158BAF-EC87-43E7-B740-24FF2D2862B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7836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s-A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A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F008254-F1D0-46B6-B598-4083C929C996}" type="datetime1">
              <a:rPr lang="es-AR" smtClean="0"/>
              <a:t>21/0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BE 308 Lecture 5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6E2EA9-B109-4AC8-AD16-F2A7D8E923B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95879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fld id="{CA7CAE1B-FCA9-494F-8921-731ACD39BE10}" type="datetime1">
              <a:rPr lang="es-AR" smtClean="0"/>
              <a:t>21/02/2018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r>
              <a:rPr lang="en-US"/>
              <a:t>ABE 308 Lecture 5 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514A3B08-3AF6-42AD-A0BB-37DA791495A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s-A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40.w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7.e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e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e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43.w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10" Type="http://schemas.openxmlformats.org/officeDocument/2006/relationships/image" Target="../media/image36.e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8.emf"/><Relationship Id="rId22" Type="http://schemas.openxmlformats.org/officeDocument/2006/relationships/image" Target="../media/image4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4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54.emf"/><Relationship Id="rId4" Type="http://schemas.openxmlformats.org/officeDocument/2006/relationships/image" Target="../media/image51.e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6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55.wmf"/><Relationship Id="rId26" Type="http://schemas.openxmlformats.org/officeDocument/2006/relationships/image" Target="../media/image67.emf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61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9.bin"/><Relationship Id="rId25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emf"/><Relationship Id="rId20" Type="http://schemas.openxmlformats.org/officeDocument/2006/relationships/image" Target="../media/image64.emf"/><Relationship Id="rId29" Type="http://schemas.openxmlformats.org/officeDocument/2006/relationships/oleObject" Target="../embeddings/oleObject65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56.bin"/><Relationship Id="rId24" Type="http://schemas.openxmlformats.org/officeDocument/2006/relationships/image" Target="../media/image66.wmf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23" Type="http://schemas.openxmlformats.org/officeDocument/2006/relationships/oleObject" Target="../embeddings/oleObject62.bin"/><Relationship Id="rId28" Type="http://schemas.openxmlformats.org/officeDocument/2006/relationships/image" Target="../media/image68.wmf"/><Relationship Id="rId10" Type="http://schemas.openxmlformats.org/officeDocument/2006/relationships/image" Target="../media/image61.e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58.e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62.emf"/><Relationship Id="rId22" Type="http://schemas.openxmlformats.org/officeDocument/2006/relationships/image" Target="../media/image65.wmf"/><Relationship Id="rId27" Type="http://schemas.openxmlformats.org/officeDocument/2006/relationships/oleObject" Target="../embeddings/oleObject64.bin"/><Relationship Id="rId30" Type="http://schemas.openxmlformats.org/officeDocument/2006/relationships/image" Target="../media/image69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0.e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3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84.wmf"/><Relationship Id="rId3" Type="http://schemas.openxmlformats.org/officeDocument/2006/relationships/oleObject" Target="../embeddings/oleObject78.bin"/><Relationship Id="rId7" Type="http://schemas.openxmlformats.org/officeDocument/2006/relationships/image" Target="../media/image86.png"/><Relationship Id="rId12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1.wmf"/><Relationship Id="rId11" Type="http://schemas.openxmlformats.org/officeDocument/2006/relationships/image" Target="../media/image83.wmf"/><Relationship Id="rId5" Type="http://schemas.openxmlformats.org/officeDocument/2006/relationships/oleObject" Target="../embeddings/oleObject79.bin"/><Relationship Id="rId15" Type="http://schemas.openxmlformats.org/officeDocument/2006/relationships/image" Target="../media/image85.wmf"/><Relationship Id="rId10" Type="http://schemas.openxmlformats.org/officeDocument/2006/relationships/oleObject" Target="../embeddings/oleObject81.bin"/><Relationship Id="rId4" Type="http://schemas.openxmlformats.org/officeDocument/2006/relationships/image" Target="../media/image80.wmf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8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93.wmf"/><Relationship Id="rId26" Type="http://schemas.openxmlformats.org/officeDocument/2006/relationships/image" Target="../media/image97.emf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2.wmf"/><Relationship Id="rId20" Type="http://schemas.openxmlformats.org/officeDocument/2006/relationships/image" Target="../media/image94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96.emf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10" Type="http://schemas.openxmlformats.org/officeDocument/2006/relationships/image" Target="../media/image89.wmf"/><Relationship Id="rId19" Type="http://schemas.openxmlformats.org/officeDocument/2006/relationships/oleObject" Target="../embeddings/oleObject92.bin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1.wmf"/><Relationship Id="rId22" Type="http://schemas.openxmlformats.org/officeDocument/2006/relationships/image" Target="../media/image95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hyperlink" Target="https://www.grc.nasa.gov/WWW/K-12/airplane/boundlay.html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13" Type="http://schemas.openxmlformats.org/officeDocument/2006/relationships/oleObject" Target="../embeddings/oleObject101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02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101.e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03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e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0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6.e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08.emf"/><Relationship Id="rId4" Type="http://schemas.openxmlformats.org/officeDocument/2006/relationships/image" Target="../media/image105.emf"/><Relationship Id="rId9" Type="http://schemas.openxmlformats.org/officeDocument/2006/relationships/oleObject" Target="../embeddings/oleObject10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e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1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e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13.bin"/><Relationship Id="rId10" Type="http://schemas.openxmlformats.org/officeDocument/2006/relationships/image" Target="../media/image117.emf"/><Relationship Id="rId4" Type="http://schemas.openxmlformats.org/officeDocument/2006/relationships/image" Target="../media/image114.emf"/><Relationship Id="rId9" Type="http://schemas.openxmlformats.org/officeDocument/2006/relationships/oleObject" Target="../embeddings/oleObject11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21.bin"/><Relationship Id="rId18" Type="http://schemas.openxmlformats.org/officeDocument/2006/relationships/image" Target="../media/image125.wmf"/><Relationship Id="rId3" Type="http://schemas.openxmlformats.org/officeDocument/2006/relationships/oleObject" Target="../embeddings/oleObject116.bin"/><Relationship Id="rId21" Type="http://schemas.openxmlformats.org/officeDocument/2006/relationships/oleObject" Target="../embeddings/oleObject125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4.wmf"/><Relationship Id="rId20" Type="http://schemas.openxmlformats.org/officeDocument/2006/relationships/image" Target="../media/image126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20.bin"/><Relationship Id="rId24" Type="http://schemas.openxmlformats.org/officeDocument/2006/relationships/image" Target="../media/image128.wmf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23" Type="http://schemas.openxmlformats.org/officeDocument/2006/relationships/oleObject" Target="../embeddings/oleObject126.bin"/><Relationship Id="rId10" Type="http://schemas.openxmlformats.org/officeDocument/2006/relationships/image" Target="../media/image121.wmf"/><Relationship Id="rId19" Type="http://schemas.openxmlformats.org/officeDocument/2006/relationships/oleObject" Target="../embeddings/oleObject124.bin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23.wmf"/><Relationship Id="rId22" Type="http://schemas.openxmlformats.org/officeDocument/2006/relationships/image" Target="../media/image12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emf"/><Relationship Id="rId13" Type="http://schemas.openxmlformats.org/officeDocument/2006/relationships/oleObject" Target="../embeddings/oleObject132.bin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3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0.e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0" Type="http://schemas.openxmlformats.org/officeDocument/2006/relationships/image" Target="../media/image132.emf"/><Relationship Id="rId4" Type="http://schemas.openxmlformats.org/officeDocument/2006/relationships/image" Target="../media/image129.e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34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135.emf"/><Relationship Id="rId4" Type="http://schemas.openxmlformats.org/officeDocument/2006/relationships/oleObject" Target="../embeddings/oleObject13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139.bin"/><Relationship Id="rId18" Type="http://schemas.openxmlformats.org/officeDocument/2006/relationships/image" Target="../media/image143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40.wmf"/><Relationship Id="rId17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2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10" Type="http://schemas.openxmlformats.org/officeDocument/2006/relationships/image" Target="../media/image139.wmf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4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146.bin"/><Relationship Id="rId3" Type="http://schemas.openxmlformats.org/officeDocument/2006/relationships/image" Target="../media/image149.png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0" Type="http://schemas.openxmlformats.org/officeDocument/2006/relationships/image" Target="../media/image146.wmf"/><Relationship Id="rId4" Type="http://schemas.openxmlformats.org/officeDocument/2006/relationships/image" Target="../media/image150.png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4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48.bin"/><Relationship Id="rId4" Type="http://schemas.openxmlformats.org/officeDocument/2006/relationships/image" Target="../media/image15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emf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oleObject" Target="../embeddings/oleObject155.bin"/><Relationship Id="rId18" Type="http://schemas.openxmlformats.org/officeDocument/2006/relationships/image" Target="../media/image162.e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59.wmf"/><Relationship Id="rId17" Type="http://schemas.openxmlformats.org/officeDocument/2006/relationships/oleObject" Target="../embeddings/oleObject1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1.e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5" Type="http://schemas.openxmlformats.org/officeDocument/2006/relationships/oleObject" Target="../embeddings/oleObject156.bin"/><Relationship Id="rId10" Type="http://schemas.openxmlformats.org/officeDocument/2006/relationships/image" Target="../media/image158.wmf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16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64.wmf"/><Relationship Id="rId5" Type="http://schemas.openxmlformats.org/officeDocument/2006/relationships/oleObject" Target="../embeddings/oleObject159.bin"/><Relationship Id="rId4" Type="http://schemas.openxmlformats.org/officeDocument/2006/relationships/image" Target="../media/image163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3.bin"/><Relationship Id="rId13" Type="http://schemas.openxmlformats.org/officeDocument/2006/relationships/image" Target="../media/image170.emf"/><Relationship Id="rId3" Type="http://schemas.openxmlformats.org/officeDocument/2006/relationships/image" Target="../media/image171.wmf"/><Relationship Id="rId7" Type="http://schemas.openxmlformats.org/officeDocument/2006/relationships/image" Target="../media/image167.wmf"/><Relationship Id="rId12" Type="http://schemas.openxmlformats.org/officeDocument/2006/relationships/oleObject" Target="../embeddings/oleObject1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62.bin"/><Relationship Id="rId11" Type="http://schemas.openxmlformats.org/officeDocument/2006/relationships/image" Target="../media/image169.emf"/><Relationship Id="rId5" Type="http://schemas.openxmlformats.org/officeDocument/2006/relationships/image" Target="../media/image166.wmf"/><Relationship Id="rId10" Type="http://schemas.openxmlformats.org/officeDocument/2006/relationships/oleObject" Target="../embeddings/oleObject164.bin"/><Relationship Id="rId4" Type="http://schemas.openxmlformats.org/officeDocument/2006/relationships/oleObject" Target="../embeddings/oleObject161.bin"/><Relationship Id="rId9" Type="http://schemas.openxmlformats.org/officeDocument/2006/relationships/image" Target="../media/image168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emf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grc.nasa.gov/WWW/K-12/airplane/boundlay.html" TargetMode="Externa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1.bin"/><Relationship Id="rId21" Type="http://schemas.openxmlformats.org/officeDocument/2006/relationships/image" Target="../media/image26.png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0.e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20" Type="http://schemas.openxmlformats.org/officeDocument/2006/relationships/image" Target="../media/image24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25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0.bin"/><Relationship Id="rId10" Type="http://schemas.openxmlformats.org/officeDocument/2006/relationships/image" Target="../media/image19.e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1.emf"/><Relationship Id="rId22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1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e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30.e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1148080" cy="277495"/>
          </a:xfrm>
        </p:spPr>
        <p:txBody>
          <a:bodyPr/>
          <a:lstStyle/>
          <a:p>
            <a:fld id="{7F3067AF-14A9-4002-A387-1895118978FD}" type="datetime1">
              <a:rPr lang="es-AR" smtClean="0"/>
              <a:t>21/02/2018</a:t>
            </a:fld>
            <a:endParaRPr lang="en-US" dirty="0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263525" y="139700"/>
            <a:ext cx="8880475" cy="592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974725" indent="-34290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423988" indent="-34290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881188" indent="-34290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338388" indent="-342900"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795588" indent="-342900"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252788" indent="-342900"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709988" indent="-342900"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167188" indent="-342900"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lnSpc>
                <a:spcPct val="140000"/>
              </a:lnSpc>
            </a:pPr>
            <a:r>
              <a:rPr lang="en-US" sz="3200" dirty="0"/>
              <a:t>Lecture 5 (Chapter 6)</a:t>
            </a:r>
          </a:p>
          <a:p>
            <a:pPr>
              <a:lnSpc>
                <a:spcPct val="135000"/>
              </a:lnSpc>
              <a:spcAft>
                <a:spcPct val="50000"/>
              </a:spcAft>
            </a:pPr>
            <a:r>
              <a:rPr lang="en-US" sz="3200" b="1" u="sng" dirty="0"/>
              <a:t>Objectives</a:t>
            </a:r>
          </a:p>
          <a:p>
            <a:pPr>
              <a:lnSpc>
                <a:spcPct val="135000"/>
              </a:lnSpc>
              <a:spcAft>
                <a:spcPct val="50000"/>
              </a:spcAft>
              <a:buFontTx/>
              <a:buAutoNum type="arabicPeriod"/>
            </a:pPr>
            <a:r>
              <a:rPr lang="en-US" sz="3200" dirty="0"/>
              <a:t>Explain the mechanism of convection heat transfer in a fluid over a surface (</a:t>
            </a:r>
            <a:r>
              <a:rPr lang="en-US" sz="3200" b="1" u="sng" dirty="0">
                <a:solidFill>
                  <a:srgbClr val="FF0000"/>
                </a:solidFill>
              </a:rPr>
              <a:t>external convection</a:t>
            </a:r>
            <a:r>
              <a:rPr lang="en-US" sz="3200" dirty="0"/>
              <a:t>) in terms of a </a:t>
            </a:r>
            <a:r>
              <a:rPr lang="en-US" sz="3200" dirty="0">
                <a:solidFill>
                  <a:schemeClr val="accent2"/>
                </a:solidFill>
              </a:rPr>
              <a:t>stagnant fluid </a:t>
            </a:r>
            <a:r>
              <a:rPr lang="en-US" sz="3200" dirty="0"/>
              <a:t>layer</a:t>
            </a:r>
            <a:br>
              <a:rPr lang="en-US" sz="3200" dirty="0"/>
            </a:br>
            <a:r>
              <a:rPr lang="en-US" sz="3200" dirty="0"/>
              <a:t>over the surface called </a:t>
            </a:r>
            <a:r>
              <a:rPr lang="en-US" sz="3200" b="1" u="sng" dirty="0">
                <a:solidFill>
                  <a:srgbClr val="FF0000"/>
                </a:solidFill>
              </a:rPr>
              <a:t>the boundary layer</a:t>
            </a:r>
          </a:p>
          <a:p>
            <a:pPr>
              <a:lnSpc>
                <a:spcPct val="135000"/>
              </a:lnSpc>
              <a:spcAft>
                <a:spcPct val="50000"/>
              </a:spcAft>
              <a:buFontTx/>
              <a:buAutoNum type="arabicPeriod"/>
            </a:pPr>
            <a:r>
              <a:rPr lang="en-US" sz="3200" dirty="0"/>
              <a:t>Calculate/predict convective heat transfer </a:t>
            </a:r>
            <a:br>
              <a:rPr lang="en-US" sz="3200" dirty="0"/>
            </a:br>
            <a:r>
              <a:rPr lang="en-US" sz="3200" dirty="0"/>
              <a:t>coefficients </a:t>
            </a:r>
            <a:r>
              <a:rPr lang="en-US" sz="3200" i="1" dirty="0"/>
              <a:t>h</a:t>
            </a:r>
            <a:r>
              <a:rPr lang="en-US" sz="3200" dirty="0"/>
              <a:t> knowing the flow situation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E 308 Lecture 5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03734-4E3E-4E6A-97B9-CA28FC064AB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4732B9-B28A-4828-B308-BDF5A484137F}" type="datetime1">
              <a:rPr lang="es-AR" smtClean="0"/>
              <a:t>21/02/2018</a:t>
            </a:fld>
            <a:endParaRPr lang="en-US"/>
          </a:p>
        </p:txBody>
      </p:sp>
      <p:sp>
        <p:nvSpPr>
          <p:cNvPr id="192516" name="Text Box 4"/>
          <p:cNvSpPr txBox="1">
            <a:spLocks noChangeArrowheads="1"/>
          </p:cNvSpPr>
          <p:nvPr/>
        </p:nvSpPr>
        <p:spPr bwMode="auto">
          <a:xfrm>
            <a:off x="385763" y="238125"/>
            <a:ext cx="8450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/>
              <a:t>Temperature Profiles and Boundary Layer over a Surface</a:t>
            </a:r>
          </a:p>
        </p:txBody>
      </p:sp>
      <p:sp>
        <p:nvSpPr>
          <p:cNvPr id="192517" name="Rectangle 5"/>
          <p:cNvSpPr>
            <a:spLocks noChangeArrowheads="1"/>
          </p:cNvSpPr>
          <p:nvPr/>
        </p:nvSpPr>
        <p:spPr bwMode="auto">
          <a:xfrm>
            <a:off x="2741613" y="2851150"/>
            <a:ext cx="3413125" cy="50800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92518" name="Freeform 6"/>
          <p:cNvSpPr>
            <a:spLocks/>
          </p:cNvSpPr>
          <p:nvPr/>
        </p:nvSpPr>
        <p:spPr bwMode="auto">
          <a:xfrm>
            <a:off x="2747963" y="1693863"/>
            <a:ext cx="3167062" cy="1157287"/>
          </a:xfrm>
          <a:custGeom>
            <a:avLst/>
            <a:gdLst>
              <a:gd name="T0" fmla="*/ 0 w 2496"/>
              <a:gd name="T1" fmla="*/ 960 h 960"/>
              <a:gd name="T2" fmla="*/ 352 w 2496"/>
              <a:gd name="T3" fmla="*/ 544 h 960"/>
              <a:gd name="T4" fmla="*/ 820 w 2496"/>
              <a:gd name="T5" fmla="*/ 249 h 960"/>
              <a:gd name="T6" fmla="*/ 1517 w 2496"/>
              <a:gd name="T7" fmla="*/ 70 h 960"/>
              <a:gd name="T8" fmla="*/ 2068 w 2496"/>
              <a:gd name="T9" fmla="*/ 19 h 960"/>
              <a:gd name="T10" fmla="*/ 2496 w 2496"/>
              <a:gd name="T11" fmla="*/ 0 h 9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496" h="960">
                <a:moveTo>
                  <a:pt x="0" y="960"/>
                </a:moveTo>
                <a:cubicBezTo>
                  <a:pt x="107" y="811"/>
                  <a:pt x="215" y="663"/>
                  <a:pt x="352" y="544"/>
                </a:cubicBezTo>
                <a:cubicBezTo>
                  <a:pt x="489" y="425"/>
                  <a:pt x="626" y="328"/>
                  <a:pt x="820" y="249"/>
                </a:cubicBezTo>
                <a:cubicBezTo>
                  <a:pt x="1014" y="170"/>
                  <a:pt x="1309" y="108"/>
                  <a:pt x="1517" y="70"/>
                </a:cubicBezTo>
                <a:cubicBezTo>
                  <a:pt x="1725" y="32"/>
                  <a:pt x="1905" y="31"/>
                  <a:pt x="2068" y="19"/>
                </a:cubicBezTo>
                <a:cubicBezTo>
                  <a:pt x="2231" y="7"/>
                  <a:pt x="2363" y="3"/>
                  <a:pt x="2496" y="0"/>
                </a:cubicBezTo>
              </a:path>
            </a:pathLst>
          </a:custGeom>
          <a:noFill/>
          <a:ln w="349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2519" name="Line 7"/>
          <p:cNvSpPr>
            <a:spLocks noChangeShapeType="1"/>
          </p:cNvSpPr>
          <p:nvPr/>
        </p:nvSpPr>
        <p:spPr bwMode="auto">
          <a:xfrm>
            <a:off x="5068888" y="1408113"/>
            <a:ext cx="0" cy="14303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2520" name="Freeform 8"/>
          <p:cNvSpPr>
            <a:spLocks/>
          </p:cNvSpPr>
          <p:nvPr/>
        </p:nvSpPr>
        <p:spPr bwMode="auto">
          <a:xfrm>
            <a:off x="5062538" y="1382713"/>
            <a:ext cx="385762" cy="1460500"/>
          </a:xfrm>
          <a:custGeom>
            <a:avLst/>
            <a:gdLst>
              <a:gd name="T0" fmla="*/ 0 w 330"/>
              <a:gd name="T1" fmla="*/ 1446 h 1446"/>
              <a:gd name="T2" fmla="*/ 166 w 330"/>
              <a:gd name="T3" fmla="*/ 1133 h 1446"/>
              <a:gd name="T4" fmla="*/ 301 w 330"/>
              <a:gd name="T5" fmla="*/ 576 h 1446"/>
              <a:gd name="T6" fmla="*/ 326 w 330"/>
              <a:gd name="T7" fmla="*/ 314 h 1446"/>
              <a:gd name="T8" fmla="*/ 326 w 330"/>
              <a:gd name="T9" fmla="*/ 0 h 14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0" h="1446">
                <a:moveTo>
                  <a:pt x="0" y="1446"/>
                </a:moveTo>
                <a:cubicBezTo>
                  <a:pt x="58" y="1362"/>
                  <a:pt x="116" y="1278"/>
                  <a:pt x="166" y="1133"/>
                </a:cubicBezTo>
                <a:cubicBezTo>
                  <a:pt x="216" y="988"/>
                  <a:pt x="274" y="712"/>
                  <a:pt x="301" y="576"/>
                </a:cubicBezTo>
                <a:cubicBezTo>
                  <a:pt x="328" y="440"/>
                  <a:pt x="322" y="410"/>
                  <a:pt x="326" y="314"/>
                </a:cubicBezTo>
                <a:cubicBezTo>
                  <a:pt x="330" y="218"/>
                  <a:pt x="328" y="109"/>
                  <a:pt x="326" y="0"/>
                </a:cubicBez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2521" name="Line 9"/>
          <p:cNvSpPr>
            <a:spLocks noChangeShapeType="1"/>
          </p:cNvSpPr>
          <p:nvPr/>
        </p:nvSpPr>
        <p:spPr bwMode="auto">
          <a:xfrm>
            <a:off x="5068888" y="2598738"/>
            <a:ext cx="1651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2522" name="Line 10"/>
          <p:cNvSpPr>
            <a:spLocks noChangeShapeType="1"/>
          </p:cNvSpPr>
          <p:nvPr/>
        </p:nvSpPr>
        <p:spPr bwMode="auto">
          <a:xfrm>
            <a:off x="5076825" y="2476500"/>
            <a:ext cx="19367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2523" name="Line 11"/>
          <p:cNvSpPr>
            <a:spLocks noChangeShapeType="1"/>
          </p:cNvSpPr>
          <p:nvPr/>
        </p:nvSpPr>
        <p:spPr bwMode="auto">
          <a:xfrm>
            <a:off x="5062538" y="2352675"/>
            <a:ext cx="2476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2524" name="Line 12"/>
          <p:cNvSpPr>
            <a:spLocks noChangeShapeType="1"/>
          </p:cNvSpPr>
          <p:nvPr/>
        </p:nvSpPr>
        <p:spPr bwMode="auto">
          <a:xfrm>
            <a:off x="6192838" y="2876550"/>
            <a:ext cx="590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2525" name="Line 13"/>
          <p:cNvSpPr>
            <a:spLocks noChangeShapeType="1"/>
          </p:cNvSpPr>
          <p:nvPr/>
        </p:nvSpPr>
        <p:spPr bwMode="auto">
          <a:xfrm>
            <a:off x="5062538" y="2243138"/>
            <a:ext cx="293687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2526" name="Line 14"/>
          <p:cNvSpPr>
            <a:spLocks noChangeShapeType="1"/>
          </p:cNvSpPr>
          <p:nvPr/>
        </p:nvSpPr>
        <p:spPr bwMode="auto">
          <a:xfrm>
            <a:off x="5070475" y="2127250"/>
            <a:ext cx="30797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2527" name="Line 15"/>
          <p:cNvSpPr>
            <a:spLocks noChangeShapeType="1"/>
          </p:cNvSpPr>
          <p:nvPr/>
        </p:nvSpPr>
        <p:spPr bwMode="auto">
          <a:xfrm>
            <a:off x="5070475" y="1978025"/>
            <a:ext cx="361950" cy="158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2528" name="Line 16"/>
          <p:cNvSpPr>
            <a:spLocks noChangeShapeType="1"/>
          </p:cNvSpPr>
          <p:nvPr/>
        </p:nvSpPr>
        <p:spPr bwMode="auto">
          <a:xfrm>
            <a:off x="5070475" y="1854200"/>
            <a:ext cx="376238" cy="158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2529" name="Line 17"/>
          <p:cNvSpPr>
            <a:spLocks noChangeShapeType="1"/>
          </p:cNvSpPr>
          <p:nvPr/>
        </p:nvSpPr>
        <p:spPr bwMode="auto">
          <a:xfrm>
            <a:off x="5062538" y="1738313"/>
            <a:ext cx="390525" cy="158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2530" name="Line 18"/>
          <p:cNvSpPr>
            <a:spLocks noChangeShapeType="1"/>
          </p:cNvSpPr>
          <p:nvPr/>
        </p:nvSpPr>
        <p:spPr bwMode="auto">
          <a:xfrm>
            <a:off x="5062538" y="1616075"/>
            <a:ext cx="38100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2531" name="Line 19"/>
          <p:cNvSpPr>
            <a:spLocks noChangeShapeType="1"/>
          </p:cNvSpPr>
          <p:nvPr/>
        </p:nvSpPr>
        <p:spPr bwMode="auto">
          <a:xfrm>
            <a:off x="5070475" y="1485900"/>
            <a:ext cx="38100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192532" name="Object 20"/>
          <p:cNvGraphicFramePr>
            <a:graphicFrameLocks noChangeAspect="1"/>
          </p:cNvGraphicFramePr>
          <p:nvPr/>
        </p:nvGraphicFramePr>
        <p:xfrm>
          <a:off x="5103813" y="1185863"/>
          <a:ext cx="328612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951" name="Equation" r:id="rId3" imgW="190440" imgH="203040" progId="Equation.3">
                  <p:embed/>
                </p:oleObj>
              </mc:Choice>
              <mc:Fallback>
                <p:oleObj name="Equation" r:id="rId3" imgW="190440" imgH="2030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3" y="1185863"/>
                        <a:ext cx="328612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33" name="Line 21"/>
          <p:cNvSpPr>
            <a:spLocks noChangeShapeType="1"/>
          </p:cNvSpPr>
          <p:nvPr/>
        </p:nvSpPr>
        <p:spPr bwMode="auto">
          <a:xfrm flipH="1" flipV="1">
            <a:off x="5443538" y="2132013"/>
            <a:ext cx="727075" cy="14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2534" name="Text Box 22"/>
          <p:cNvSpPr txBox="1">
            <a:spLocks noChangeArrowheads="1"/>
          </p:cNvSpPr>
          <p:nvPr/>
        </p:nvSpPr>
        <p:spPr bwMode="auto">
          <a:xfrm>
            <a:off x="6205538" y="1884363"/>
            <a:ext cx="893762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/>
              <a:t>Velocity</a:t>
            </a:r>
          </a:p>
          <a:p>
            <a:r>
              <a:rPr lang="en-US" sz="1600"/>
              <a:t>Profile</a:t>
            </a:r>
          </a:p>
        </p:txBody>
      </p:sp>
      <p:sp>
        <p:nvSpPr>
          <p:cNvPr id="192535" name="Freeform 23"/>
          <p:cNvSpPr>
            <a:spLocks/>
          </p:cNvSpPr>
          <p:nvPr/>
        </p:nvSpPr>
        <p:spPr bwMode="auto">
          <a:xfrm>
            <a:off x="2763838" y="1930400"/>
            <a:ext cx="3098800" cy="908050"/>
          </a:xfrm>
          <a:custGeom>
            <a:avLst/>
            <a:gdLst>
              <a:gd name="T0" fmla="*/ 0 w 2650"/>
              <a:gd name="T1" fmla="*/ 898 h 898"/>
              <a:gd name="T2" fmla="*/ 346 w 2650"/>
              <a:gd name="T3" fmla="*/ 591 h 898"/>
              <a:gd name="T4" fmla="*/ 615 w 2650"/>
              <a:gd name="T5" fmla="*/ 405 h 898"/>
              <a:gd name="T6" fmla="*/ 1152 w 2650"/>
              <a:gd name="T7" fmla="*/ 168 h 898"/>
              <a:gd name="T8" fmla="*/ 1754 w 2650"/>
              <a:gd name="T9" fmla="*/ 53 h 898"/>
              <a:gd name="T10" fmla="*/ 2451 w 2650"/>
              <a:gd name="T11" fmla="*/ 8 h 898"/>
              <a:gd name="T12" fmla="*/ 2650 w 2650"/>
              <a:gd name="T13" fmla="*/ 2 h 8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650" h="898">
                <a:moveTo>
                  <a:pt x="0" y="898"/>
                </a:moveTo>
                <a:cubicBezTo>
                  <a:pt x="121" y="785"/>
                  <a:pt x="243" y="673"/>
                  <a:pt x="346" y="591"/>
                </a:cubicBezTo>
                <a:cubicBezTo>
                  <a:pt x="449" y="509"/>
                  <a:pt x="481" y="475"/>
                  <a:pt x="615" y="405"/>
                </a:cubicBezTo>
                <a:cubicBezTo>
                  <a:pt x="749" y="335"/>
                  <a:pt x="962" y="227"/>
                  <a:pt x="1152" y="168"/>
                </a:cubicBezTo>
                <a:cubicBezTo>
                  <a:pt x="1342" y="109"/>
                  <a:pt x="1537" y="80"/>
                  <a:pt x="1754" y="53"/>
                </a:cubicBezTo>
                <a:cubicBezTo>
                  <a:pt x="1971" y="26"/>
                  <a:pt x="2302" y="16"/>
                  <a:pt x="2451" y="8"/>
                </a:cubicBezTo>
                <a:cubicBezTo>
                  <a:pt x="2600" y="0"/>
                  <a:pt x="2625" y="1"/>
                  <a:pt x="2650" y="2"/>
                </a:cubicBezTo>
              </a:path>
            </a:pathLst>
          </a:custGeom>
          <a:noFill/>
          <a:ln w="34925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2536" name="Text Box 24"/>
          <p:cNvSpPr txBox="1">
            <a:spLocks noChangeArrowheads="1"/>
          </p:cNvSpPr>
          <p:nvPr/>
        </p:nvSpPr>
        <p:spPr bwMode="auto">
          <a:xfrm>
            <a:off x="4027488" y="700088"/>
            <a:ext cx="1030287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Velocity</a:t>
            </a:r>
          </a:p>
          <a:p>
            <a:r>
              <a:rPr lang="en-US" sz="1600" dirty="0">
                <a:solidFill>
                  <a:srgbClr val="FF0000"/>
                </a:solidFill>
              </a:rPr>
              <a:t>boundary</a:t>
            </a:r>
          </a:p>
          <a:p>
            <a:r>
              <a:rPr lang="en-US" sz="1600" dirty="0">
                <a:solidFill>
                  <a:srgbClr val="FF0000"/>
                </a:solidFill>
              </a:rPr>
              <a:t>layer</a:t>
            </a:r>
          </a:p>
        </p:txBody>
      </p:sp>
      <p:sp>
        <p:nvSpPr>
          <p:cNvPr id="192537" name="Line 25"/>
          <p:cNvSpPr>
            <a:spLocks noChangeShapeType="1"/>
          </p:cNvSpPr>
          <p:nvPr/>
        </p:nvSpPr>
        <p:spPr bwMode="auto">
          <a:xfrm>
            <a:off x="4476750" y="1471613"/>
            <a:ext cx="98425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2538" name="Text Box 26"/>
          <p:cNvSpPr txBox="1">
            <a:spLocks noChangeArrowheads="1"/>
          </p:cNvSpPr>
          <p:nvPr/>
        </p:nvSpPr>
        <p:spPr bwMode="auto">
          <a:xfrm>
            <a:off x="2427288" y="1238250"/>
            <a:ext cx="1030287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chemeClr val="accent2"/>
                </a:solidFill>
              </a:rPr>
              <a:t>Thermal</a:t>
            </a:r>
          </a:p>
          <a:p>
            <a:r>
              <a:rPr lang="en-US" sz="1600" dirty="0">
                <a:solidFill>
                  <a:schemeClr val="accent2"/>
                </a:solidFill>
              </a:rPr>
              <a:t>boundary</a:t>
            </a:r>
          </a:p>
          <a:p>
            <a:r>
              <a:rPr lang="en-US" sz="1600" dirty="0">
                <a:solidFill>
                  <a:schemeClr val="accent2"/>
                </a:solidFill>
              </a:rPr>
              <a:t>layer</a:t>
            </a:r>
          </a:p>
        </p:txBody>
      </p:sp>
      <p:sp>
        <p:nvSpPr>
          <p:cNvPr id="192539" name="Line 27"/>
          <p:cNvSpPr>
            <a:spLocks noChangeShapeType="1"/>
          </p:cNvSpPr>
          <p:nvPr/>
        </p:nvSpPr>
        <p:spPr bwMode="auto">
          <a:xfrm>
            <a:off x="2943225" y="2005013"/>
            <a:ext cx="457200" cy="327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2540" name="Line 28"/>
          <p:cNvSpPr>
            <a:spLocks noChangeShapeType="1"/>
          </p:cNvSpPr>
          <p:nvPr/>
        </p:nvSpPr>
        <p:spPr bwMode="auto">
          <a:xfrm>
            <a:off x="1949450" y="1479550"/>
            <a:ext cx="376238" cy="158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2541" name="Line 29"/>
          <p:cNvSpPr>
            <a:spLocks noChangeShapeType="1"/>
          </p:cNvSpPr>
          <p:nvPr/>
        </p:nvSpPr>
        <p:spPr bwMode="auto">
          <a:xfrm>
            <a:off x="1941513" y="1628775"/>
            <a:ext cx="369887" cy="158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2542" name="Line 30"/>
          <p:cNvSpPr>
            <a:spLocks noChangeShapeType="1"/>
          </p:cNvSpPr>
          <p:nvPr/>
        </p:nvSpPr>
        <p:spPr bwMode="auto">
          <a:xfrm>
            <a:off x="1935163" y="1797050"/>
            <a:ext cx="376237" cy="158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2543" name="Line 31"/>
          <p:cNvSpPr>
            <a:spLocks noChangeShapeType="1"/>
          </p:cNvSpPr>
          <p:nvPr/>
        </p:nvSpPr>
        <p:spPr bwMode="auto">
          <a:xfrm>
            <a:off x="1941513" y="1958975"/>
            <a:ext cx="376237" cy="158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2544" name="Line 32"/>
          <p:cNvSpPr>
            <a:spLocks noChangeShapeType="1"/>
          </p:cNvSpPr>
          <p:nvPr/>
        </p:nvSpPr>
        <p:spPr bwMode="auto">
          <a:xfrm>
            <a:off x="1955800" y="2133600"/>
            <a:ext cx="376238" cy="158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2545" name="Line 33"/>
          <p:cNvSpPr>
            <a:spLocks noChangeShapeType="1"/>
          </p:cNvSpPr>
          <p:nvPr/>
        </p:nvSpPr>
        <p:spPr bwMode="auto">
          <a:xfrm>
            <a:off x="1931988" y="2314575"/>
            <a:ext cx="376237" cy="158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2546" name="Line 34"/>
          <p:cNvSpPr>
            <a:spLocks noChangeShapeType="1"/>
          </p:cNvSpPr>
          <p:nvPr/>
        </p:nvSpPr>
        <p:spPr bwMode="auto">
          <a:xfrm>
            <a:off x="1947863" y="2497138"/>
            <a:ext cx="376237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2547" name="Line 35"/>
          <p:cNvSpPr>
            <a:spLocks noChangeShapeType="1"/>
          </p:cNvSpPr>
          <p:nvPr/>
        </p:nvSpPr>
        <p:spPr bwMode="auto">
          <a:xfrm>
            <a:off x="1947863" y="2649538"/>
            <a:ext cx="376237" cy="158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2548" name="Line 36"/>
          <p:cNvSpPr>
            <a:spLocks noChangeShapeType="1"/>
          </p:cNvSpPr>
          <p:nvPr/>
        </p:nvSpPr>
        <p:spPr bwMode="auto">
          <a:xfrm>
            <a:off x="1939925" y="2813050"/>
            <a:ext cx="376238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2549" name="Line 37"/>
          <p:cNvSpPr>
            <a:spLocks noChangeShapeType="1"/>
          </p:cNvSpPr>
          <p:nvPr/>
        </p:nvSpPr>
        <p:spPr bwMode="auto">
          <a:xfrm>
            <a:off x="2320925" y="1466850"/>
            <a:ext cx="0" cy="13700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192550" name="Object 38"/>
          <p:cNvGraphicFramePr>
            <a:graphicFrameLocks noChangeAspect="1"/>
          </p:cNvGraphicFramePr>
          <p:nvPr/>
        </p:nvGraphicFramePr>
        <p:xfrm>
          <a:off x="1930400" y="1192213"/>
          <a:ext cx="37941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952" name="Equation" r:id="rId5" imgW="190440" imgH="203040" progId="Equation.3">
                  <p:embed/>
                </p:oleObj>
              </mc:Choice>
              <mc:Fallback>
                <p:oleObj name="Equation" r:id="rId5" imgW="190440" imgH="20304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192213"/>
                        <a:ext cx="379413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51" name="Freeform 39"/>
          <p:cNvSpPr>
            <a:spLocks/>
          </p:cNvSpPr>
          <p:nvPr/>
        </p:nvSpPr>
        <p:spPr bwMode="auto">
          <a:xfrm>
            <a:off x="1347788" y="1479550"/>
            <a:ext cx="412750" cy="1331913"/>
          </a:xfrm>
          <a:custGeom>
            <a:avLst/>
            <a:gdLst>
              <a:gd name="T0" fmla="*/ 0 w 352"/>
              <a:gd name="T1" fmla="*/ 0 h 1318"/>
              <a:gd name="T2" fmla="*/ 352 w 352"/>
              <a:gd name="T3" fmla="*/ 0 h 1318"/>
              <a:gd name="T4" fmla="*/ 352 w 352"/>
              <a:gd name="T5" fmla="*/ 1318 h 1318"/>
              <a:gd name="T6" fmla="*/ 19 w 352"/>
              <a:gd name="T7" fmla="*/ 1318 h 13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52" h="1318">
                <a:moveTo>
                  <a:pt x="0" y="0"/>
                </a:moveTo>
                <a:lnTo>
                  <a:pt x="352" y="0"/>
                </a:lnTo>
                <a:lnTo>
                  <a:pt x="352" y="1318"/>
                </a:lnTo>
                <a:lnTo>
                  <a:pt x="19" y="1318"/>
                </a:lnTo>
              </a:path>
            </a:pathLst>
          </a:custGeom>
          <a:noFill/>
          <a:ln w="3175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2552" name="Line 40"/>
          <p:cNvSpPr>
            <a:spLocks noChangeShapeType="1"/>
          </p:cNvSpPr>
          <p:nvPr/>
        </p:nvSpPr>
        <p:spPr bwMode="auto">
          <a:xfrm>
            <a:off x="1341438" y="1485900"/>
            <a:ext cx="0" cy="1338263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192553" name="Object 41"/>
          <p:cNvGraphicFramePr>
            <a:graphicFrameLocks noChangeAspect="1"/>
          </p:cNvGraphicFramePr>
          <p:nvPr/>
        </p:nvGraphicFramePr>
        <p:xfrm>
          <a:off x="1384300" y="1160463"/>
          <a:ext cx="37941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953" name="Equation" r:id="rId7" imgW="190440" imgH="203040" progId="Equation.3">
                  <p:embed/>
                </p:oleObj>
              </mc:Choice>
              <mc:Fallback>
                <p:oleObj name="Equation" r:id="rId7" imgW="190440" imgH="20304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1160463"/>
                        <a:ext cx="379413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54" name="Freeform 42"/>
          <p:cNvSpPr>
            <a:spLocks/>
          </p:cNvSpPr>
          <p:nvPr/>
        </p:nvSpPr>
        <p:spPr bwMode="auto">
          <a:xfrm>
            <a:off x="4010025" y="1479550"/>
            <a:ext cx="542925" cy="1370013"/>
          </a:xfrm>
          <a:custGeom>
            <a:avLst/>
            <a:gdLst>
              <a:gd name="T0" fmla="*/ 464 w 464"/>
              <a:gd name="T1" fmla="*/ 1357 h 1357"/>
              <a:gd name="T2" fmla="*/ 336 w 464"/>
              <a:gd name="T3" fmla="*/ 1325 h 1357"/>
              <a:gd name="T4" fmla="*/ 157 w 464"/>
              <a:gd name="T5" fmla="*/ 1184 h 1357"/>
              <a:gd name="T6" fmla="*/ 61 w 464"/>
              <a:gd name="T7" fmla="*/ 1024 h 1357"/>
              <a:gd name="T8" fmla="*/ 10 w 464"/>
              <a:gd name="T9" fmla="*/ 813 h 1357"/>
              <a:gd name="T10" fmla="*/ 3 w 464"/>
              <a:gd name="T11" fmla="*/ 628 h 1357"/>
              <a:gd name="T12" fmla="*/ 3 w 464"/>
              <a:gd name="T13" fmla="*/ 0 h 13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464" h="1357">
                <a:moveTo>
                  <a:pt x="464" y="1357"/>
                </a:moveTo>
                <a:cubicBezTo>
                  <a:pt x="425" y="1355"/>
                  <a:pt x="387" y="1354"/>
                  <a:pt x="336" y="1325"/>
                </a:cubicBezTo>
                <a:cubicBezTo>
                  <a:pt x="285" y="1296"/>
                  <a:pt x="203" y="1234"/>
                  <a:pt x="157" y="1184"/>
                </a:cubicBezTo>
                <a:cubicBezTo>
                  <a:pt x="111" y="1134"/>
                  <a:pt x="85" y="1086"/>
                  <a:pt x="61" y="1024"/>
                </a:cubicBezTo>
                <a:cubicBezTo>
                  <a:pt x="37" y="962"/>
                  <a:pt x="20" y="879"/>
                  <a:pt x="10" y="813"/>
                </a:cubicBezTo>
                <a:cubicBezTo>
                  <a:pt x="0" y="747"/>
                  <a:pt x="4" y="763"/>
                  <a:pt x="3" y="628"/>
                </a:cubicBezTo>
                <a:cubicBezTo>
                  <a:pt x="2" y="493"/>
                  <a:pt x="2" y="246"/>
                  <a:pt x="3" y="0"/>
                </a:cubicBezTo>
              </a:path>
            </a:pathLst>
          </a:custGeom>
          <a:noFill/>
          <a:ln w="34925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2555" name="Line 43"/>
          <p:cNvSpPr>
            <a:spLocks noChangeShapeType="1"/>
          </p:cNvSpPr>
          <p:nvPr/>
        </p:nvSpPr>
        <p:spPr bwMode="auto">
          <a:xfrm>
            <a:off x="3600450" y="1473200"/>
            <a:ext cx="412750" cy="6350"/>
          </a:xfrm>
          <a:prstGeom prst="line">
            <a:avLst/>
          </a:prstGeom>
          <a:noFill/>
          <a:ln w="3175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192556" name="Object 44"/>
          <p:cNvGraphicFramePr>
            <a:graphicFrameLocks noChangeAspect="1"/>
          </p:cNvGraphicFramePr>
          <p:nvPr/>
        </p:nvGraphicFramePr>
        <p:xfrm>
          <a:off x="3570288" y="1127125"/>
          <a:ext cx="379412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954" name="Equation" r:id="rId9" imgW="190440" imgH="203040" progId="Equation.3">
                  <p:embed/>
                </p:oleObj>
              </mc:Choice>
              <mc:Fallback>
                <p:oleObj name="Equation" r:id="rId9" imgW="190440" imgH="20304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8" y="1127125"/>
                        <a:ext cx="379412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57" name="Line 45"/>
          <p:cNvSpPr>
            <a:spLocks noChangeShapeType="1"/>
          </p:cNvSpPr>
          <p:nvPr/>
        </p:nvSpPr>
        <p:spPr bwMode="auto">
          <a:xfrm>
            <a:off x="3609975" y="146685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2558" name="Line 46"/>
          <p:cNvSpPr>
            <a:spLocks noChangeShapeType="1"/>
          </p:cNvSpPr>
          <p:nvPr/>
        </p:nvSpPr>
        <p:spPr bwMode="auto">
          <a:xfrm>
            <a:off x="4545013" y="2901950"/>
            <a:ext cx="7937" cy="4127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2559" name="Line 47"/>
          <p:cNvSpPr>
            <a:spLocks noChangeShapeType="1"/>
          </p:cNvSpPr>
          <p:nvPr/>
        </p:nvSpPr>
        <p:spPr bwMode="auto">
          <a:xfrm>
            <a:off x="3609975" y="2908300"/>
            <a:ext cx="0" cy="3937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2560" name="Line 48"/>
          <p:cNvSpPr>
            <a:spLocks noChangeShapeType="1"/>
          </p:cNvSpPr>
          <p:nvPr/>
        </p:nvSpPr>
        <p:spPr bwMode="auto">
          <a:xfrm>
            <a:off x="3616325" y="3276600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2561" name="Line 49"/>
          <p:cNvSpPr>
            <a:spLocks noChangeShapeType="1"/>
          </p:cNvSpPr>
          <p:nvPr/>
        </p:nvSpPr>
        <p:spPr bwMode="auto">
          <a:xfrm>
            <a:off x="3990975" y="1485900"/>
            <a:ext cx="0" cy="15446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2562" name="Line 50"/>
          <p:cNvSpPr>
            <a:spLocks noChangeShapeType="1"/>
          </p:cNvSpPr>
          <p:nvPr/>
        </p:nvSpPr>
        <p:spPr bwMode="auto">
          <a:xfrm>
            <a:off x="3990975" y="2979738"/>
            <a:ext cx="539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192563" name="Object 51"/>
          <p:cNvGraphicFramePr>
            <a:graphicFrameLocks noChangeAspect="1"/>
          </p:cNvGraphicFramePr>
          <p:nvPr/>
        </p:nvGraphicFramePr>
        <p:xfrm>
          <a:off x="3995738" y="3006725"/>
          <a:ext cx="56991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955" name="Equation" r:id="rId11" imgW="444240" imgH="215640" progId="Equation.3">
                  <p:embed/>
                </p:oleObj>
              </mc:Choice>
              <mc:Fallback>
                <p:oleObj name="Equation" r:id="rId11" imgW="444240" imgH="21564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006725"/>
                        <a:ext cx="56991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64" name="Line 52"/>
          <p:cNvSpPr>
            <a:spLocks noChangeShapeType="1"/>
          </p:cNvSpPr>
          <p:nvPr/>
        </p:nvSpPr>
        <p:spPr bwMode="auto">
          <a:xfrm flipH="1" flipV="1">
            <a:off x="4148138" y="2552700"/>
            <a:ext cx="1025525" cy="471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2565" name="Text Box 53"/>
          <p:cNvSpPr txBox="1">
            <a:spLocks noChangeArrowheads="1"/>
          </p:cNvSpPr>
          <p:nvPr/>
        </p:nvSpPr>
        <p:spPr bwMode="auto">
          <a:xfrm>
            <a:off x="5186363" y="2994025"/>
            <a:ext cx="140493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/>
              <a:t>Temperature </a:t>
            </a:r>
          </a:p>
          <a:p>
            <a:r>
              <a:rPr lang="en-US" sz="1600"/>
              <a:t>profile</a:t>
            </a:r>
          </a:p>
        </p:txBody>
      </p:sp>
      <p:sp>
        <p:nvSpPr>
          <p:cNvPr id="192566" name="Line 54"/>
          <p:cNvSpPr>
            <a:spLocks noChangeShapeType="1"/>
          </p:cNvSpPr>
          <p:nvPr/>
        </p:nvSpPr>
        <p:spPr bwMode="auto">
          <a:xfrm flipV="1">
            <a:off x="6207125" y="2443163"/>
            <a:ext cx="0" cy="471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2567" name="Text Box 55"/>
          <p:cNvSpPr txBox="1">
            <a:spLocks noChangeArrowheads="1"/>
          </p:cNvSpPr>
          <p:nvPr/>
        </p:nvSpPr>
        <p:spPr bwMode="auto">
          <a:xfrm>
            <a:off x="6789738" y="269081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/>
              <a:t>x</a:t>
            </a:r>
          </a:p>
        </p:txBody>
      </p:sp>
      <p:sp>
        <p:nvSpPr>
          <p:cNvPr id="192568" name="Text Box 56"/>
          <p:cNvSpPr txBox="1">
            <a:spLocks noChangeArrowheads="1"/>
          </p:cNvSpPr>
          <p:nvPr/>
        </p:nvSpPr>
        <p:spPr bwMode="auto">
          <a:xfrm>
            <a:off x="6203950" y="230346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/>
              <a:t>y</a:t>
            </a:r>
          </a:p>
        </p:txBody>
      </p:sp>
      <p:sp>
        <p:nvSpPr>
          <p:cNvPr id="192569" name="Line 57"/>
          <p:cNvSpPr>
            <a:spLocks noChangeShapeType="1"/>
          </p:cNvSpPr>
          <p:nvPr/>
        </p:nvSpPr>
        <p:spPr bwMode="auto">
          <a:xfrm flipH="1" flipV="1">
            <a:off x="5653088" y="1704975"/>
            <a:ext cx="7937" cy="115093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192570" name="Object 58"/>
          <p:cNvGraphicFramePr>
            <a:graphicFrameLocks noChangeAspect="1"/>
          </p:cNvGraphicFramePr>
          <p:nvPr/>
        </p:nvGraphicFramePr>
        <p:xfrm>
          <a:off x="5651500" y="2154238"/>
          <a:ext cx="6064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956" name="Equation" r:id="rId13" imgW="406080" imgH="228600" progId="Equation.3">
                  <p:embed/>
                </p:oleObj>
              </mc:Choice>
              <mc:Fallback>
                <p:oleObj name="Equation" r:id="rId13" imgW="406080" imgH="22860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154238"/>
                        <a:ext cx="6064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71" name="Line 59"/>
          <p:cNvSpPr>
            <a:spLocks noChangeShapeType="1"/>
          </p:cNvSpPr>
          <p:nvPr/>
        </p:nvSpPr>
        <p:spPr bwMode="auto">
          <a:xfrm flipH="1" flipV="1">
            <a:off x="4873625" y="1976438"/>
            <a:ext cx="7938" cy="904875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192572" name="Object 60"/>
          <p:cNvGraphicFramePr>
            <a:graphicFrameLocks noChangeAspect="1"/>
          </p:cNvGraphicFramePr>
          <p:nvPr/>
        </p:nvGraphicFramePr>
        <p:xfrm>
          <a:off x="4237038" y="2193925"/>
          <a:ext cx="604837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957" name="Equation" r:id="rId15" imgW="406080" imgH="215640" progId="Equation.3">
                  <p:embed/>
                </p:oleObj>
              </mc:Choice>
              <mc:Fallback>
                <p:oleObj name="Equation" r:id="rId15" imgW="406080" imgH="21564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038" y="2193925"/>
                        <a:ext cx="604837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74" name="Text Box 62"/>
          <p:cNvSpPr txBox="1">
            <a:spLocks noChangeArrowheads="1"/>
          </p:cNvSpPr>
          <p:nvPr/>
        </p:nvSpPr>
        <p:spPr bwMode="auto">
          <a:xfrm>
            <a:off x="649288" y="3609975"/>
            <a:ext cx="3551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Fluid-dynamic Problem</a:t>
            </a:r>
          </a:p>
        </p:txBody>
      </p:sp>
      <p:graphicFrame>
        <p:nvGraphicFramePr>
          <p:cNvPr id="192576" name="Object 64"/>
          <p:cNvGraphicFramePr>
            <a:graphicFrameLocks noChangeAspect="1"/>
          </p:cNvGraphicFramePr>
          <p:nvPr/>
        </p:nvGraphicFramePr>
        <p:xfrm>
          <a:off x="4495800" y="3321050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958" name="Equation" r:id="rId17" imgW="152280" imgH="215640" progId="Equation.3">
                  <p:embed/>
                </p:oleObj>
              </mc:Choice>
              <mc:Fallback>
                <p:oleObj name="Equation" r:id="rId17" imgW="152280" imgH="215640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321050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80" name="Line 68"/>
          <p:cNvSpPr>
            <a:spLocks noChangeShapeType="1"/>
          </p:cNvSpPr>
          <p:nvPr/>
        </p:nvSpPr>
        <p:spPr bwMode="auto">
          <a:xfrm flipH="1">
            <a:off x="2154238" y="4521200"/>
            <a:ext cx="547687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pSp>
        <p:nvGrpSpPr>
          <p:cNvPr id="4" name="Group 3"/>
          <p:cNvGrpSpPr/>
          <p:nvPr/>
        </p:nvGrpSpPr>
        <p:grpSpPr>
          <a:xfrm>
            <a:off x="598488" y="4079875"/>
            <a:ext cx="4546600" cy="2097088"/>
            <a:chOff x="598488" y="4079875"/>
            <a:chExt cx="4546600" cy="2097088"/>
          </a:xfrm>
        </p:grpSpPr>
        <p:sp>
          <p:nvSpPr>
            <p:cNvPr id="192575" name="Text Box 63"/>
            <p:cNvSpPr txBox="1">
              <a:spLocks noChangeArrowheads="1"/>
            </p:cNvSpPr>
            <p:nvPr/>
          </p:nvSpPr>
          <p:spPr bwMode="auto">
            <a:xfrm>
              <a:off x="598488" y="4079875"/>
              <a:ext cx="21399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u="sng" dirty="0">
                  <a:solidFill>
                    <a:srgbClr val="FF0000"/>
                  </a:solidFill>
                </a:rPr>
                <a:t>Reynolds Number</a:t>
              </a:r>
            </a:p>
          </p:txBody>
        </p:sp>
        <p:graphicFrame>
          <p:nvGraphicFramePr>
            <p:cNvPr id="192577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6606441"/>
                </p:ext>
              </p:extLst>
            </p:nvPr>
          </p:nvGraphicFramePr>
          <p:xfrm>
            <a:off x="681038" y="4578350"/>
            <a:ext cx="1797050" cy="971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959" name="Equation" r:id="rId19" imgW="774360" imgH="419040" progId="Equation.3">
                    <p:embed/>
                  </p:oleObj>
                </mc:Choice>
                <mc:Fallback>
                  <p:oleObj name="Equation" r:id="rId19" imgW="774360" imgH="419040" progId="Equation.3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038" y="4578350"/>
                          <a:ext cx="1797050" cy="971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2578" name="Line 66"/>
            <p:cNvSpPr>
              <a:spLocks noChangeShapeType="1"/>
            </p:cNvSpPr>
            <p:nvPr/>
          </p:nvSpPr>
          <p:spPr bwMode="auto">
            <a:xfrm flipH="1" flipV="1">
              <a:off x="2092325" y="5475288"/>
              <a:ext cx="244475" cy="3460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92579" name="Text Box 67"/>
            <p:cNvSpPr txBox="1">
              <a:spLocks noChangeArrowheads="1"/>
            </p:cNvSpPr>
            <p:nvPr/>
          </p:nvSpPr>
          <p:spPr bwMode="auto">
            <a:xfrm>
              <a:off x="1889125" y="5840413"/>
              <a:ext cx="147955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/>
                <a:t>Fluid Viscosity</a:t>
              </a:r>
            </a:p>
          </p:txBody>
        </p:sp>
        <p:sp>
          <p:nvSpPr>
            <p:cNvPr id="192581" name="Text Box 69"/>
            <p:cNvSpPr txBox="1">
              <a:spLocks noChangeArrowheads="1"/>
            </p:cNvSpPr>
            <p:nvPr/>
          </p:nvSpPr>
          <p:spPr bwMode="auto">
            <a:xfrm>
              <a:off x="2732088" y="4346575"/>
              <a:ext cx="1355725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/>
                <a:t>Fluid Density</a:t>
              </a:r>
            </a:p>
          </p:txBody>
        </p:sp>
        <p:sp>
          <p:nvSpPr>
            <p:cNvPr id="192582" name="Line 70"/>
            <p:cNvSpPr>
              <a:spLocks noChangeShapeType="1"/>
            </p:cNvSpPr>
            <p:nvPr/>
          </p:nvSpPr>
          <p:spPr bwMode="auto">
            <a:xfrm>
              <a:off x="2478088" y="4916488"/>
              <a:ext cx="427037" cy="2238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92583" name="Text Box 71"/>
            <p:cNvSpPr txBox="1">
              <a:spLocks noChangeArrowheads="1"/>
            </p:cNvSpPr>
            <p:nvPr/>
          </p:nvSpPr>
          <p:spPr bwMode="auto">
            <a:xfrm>
              <a:off x="2862263" y="4975225"/>
              <a:ext cx="2282825" cy="825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/>
                <a:t>Distance along the flow</a:t>
              </a:r>
            </a:p>
            <a:p>
              <a:r>
                <a:rPr lang="en-US" sz="1600"/>
                <a:t>from the leading edge</a:t>
              </a:r>
            </a:p>
            <a:p>
              <a:r>
                <a:rPr lang="en-US" sz="1600"/>
                <a:t>of the plate</a:t>
              </a:r>
            </a:p>
          </p:txBody>
        </p:sp>
      </p:grpSp>
      <p:sp>
        <p:nvSpPr>
          <p:cNvPr id="192584" name="Text Box 72"/>
          <p:cNvSpPr txBox="1">
            <a:spLocks noChangeArrowheads="1"/>
          </p:cNvSpPr>
          <p:nvPr/>
        </p:nvSpPr>
        <p:spPr bwMode="auto">
          <a:xfrm>
            <a:off x="5584825" y="3568700"/>
            <a:ext cx="2520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accent2"/>
                </a:solidFill>
              </a:rPr>
              <a:t>Energy Problem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5197475" y="4089400"/>
            <a:ext cx="3625850" cy="2187575"/>
            <a:chOff x="5197475" y="4089400"/>
            <a:chExt cx="3625850" cy="2187575"/>
          </a:xfrm>
        </p:grpSpPr>
        <p:sp>
          <p:nvSpPr>
            <p:cNvPr id="192585" name="Text Box 73"/>
            <p:cNvSpPr txBox="1">
              <a:spLocks noChangeArrowheads="1"/>
            </p:cNvSpPr>
            <p:nvPr/>
          </p:nvSpPr>
          <p:spPr bwMode="auto">
            <a:xfrm>
              <a:off x="5922963" y="4089400"/>
              <a:ext cx="1898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u="sng" dirty="0" err="1">
                  <a:solidFill>
                    <a:schemeClr val="accent2"/>
                  </a:solidFill>
                </a:rPr>
                <a:t>Prandtl</a:t>
              </a:r>
              <a:r>
                <a:rPr lang="en-US" b="1" u="sng" dirty="0">
                  <a:solidFill>
                    <a:schemeClr val="accent2"/>
                  </a:solidFill>
                </a:rPr>
                <a:t> Number</a:t>
              </a:r>
            </a:p>
          </p:txBody>
        </p:sp>
        <p:graphicFrame>
          <p:nvGraphicFramePr>
            <p:cNvPr id="192586" name="Object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1232122"/>
                </p:ext>
              </p:extLst>
            </p:nvPr>
          </p:nvGraphicFramePr>
          <p:xfrm>
            <a:off x="5197475" y="4605338"/>
            <a:ext cx="3625850" cy="865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960" name="Equation" r:id="rId21" imgW="1917360" imgH="457200" progId="Equation.3">
                    <p:embed/>
                  </p:oleObj>
                </mc:Choice>
                <mc:Fallback>
                  <p:oleObj name="Equation" r:id="rId21" imgW="1917360" imgH="457200" progId="Equation.3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7475" y="4605338"/>
                          <a:ext cx="3625850" cy="865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2587" name="Object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0294588"/>
                </p:ext>
              </p:extLst>
            </p:nvPr>
          </p:nvGraphicFramePr>
          <p:xfrm>
            <a:off x="5451475" y="5508625"/>
            <a:ext cx="3073400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961" name="Equation" r:id="rId23" imgW="1726920" imgH="431640" progId="Equation.3">
                    <p:embed/>
                  </p:oleObj>
                </mc:Choice>
                <mc:Fallback>
                  <p:oleObj name="Equation" r:id="rId23" imgW="1726920" imgH="431640" progId="Equation.3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1475" y="5508625"/>
                          <a:ext cx="3073400" cy="768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E 308 Lecture 5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03734-4E3E-4E6A-97B9-CA28FC064ABB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BA4D54-22AB-4286-807C-BA514C271D29}" type="datetime1">
              <a:rPr lang="es-AR" smtClean="0"/>
              <a:t>21/02/2018</a:t>
            </a:fld>
            <a:endParaRPr lang="en-US"/>
          </a:p>
        </p:txBody>
      </p:sp>
      <p:sp>
        <p:nvSpPr>
          <p:cNvPr id="193540" name="Text Box 4"/>
          <p:cNvSpPr txBox="1">
            <a:spLocks noChangeArrowheads="1"/>
          </p:cNvSpPr>
          <p:nvPr/>
        </p:nvSpPr>
        <p:spPr bwMode="auto">
          <a:xfrm>
            <a:off x="385763" y="238125"/>
            <a:ext cx="8450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/>
              <a:t>Temperature Profiles and Boundary Layer over a Surface</a:t>
            </a:r>
          </a:p>
        </p:txBody>
      </p:sp>
      <p:sp>
        <p:nvSpPr>
          <p:cNvPr id="193541" name="Text Box 5"/>
          <p:cNvSpPr txBox="1">
            <a:spLocks noChangeArrowheads="1"/>
          </p:cNvSpPr>
          <p:nvPr/>
        </p:nvSpPr>
        <p:spPr bwMode="auto">
          <a:xfrm>
            <a:off x="457200" y="845948"/>
            <a:ext cx="2557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/>
              <a:t>For Laminar Flow</a:t>
            </a:r>
          </a:p>
        </p:txBody>
      </p:sp>
      <p:graphicFrame>
        <p:nvGraphicFramePr>
          <p:cNvPr id="1935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162077"/>
              </p:ext>
            </p:extLst>
          </p:nvPr>
        </p:nvGraphicFramePr>
        <p:xfrm>
          <a:off x="2590800" y="1134336"/>
          <a:ext cx="3414713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98" name="Equation" r:id="rId3" imgW="1155600" imgH="431640" progId="Equation.DSMT4">
                  <p:embed/>
                </p:oleObj>
              </mc:Choice>
              <mc:Fallback>
                <p:oleObj name="Equation" r:id="rId3" imgW="115560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134336"/>
                        <a:ext cx="3414713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61732"/>
              </p:ext>
            </p:extLst>
          </p:nvPr>
        </p:nvGraphicFramePr>
        <p:xfrm>
          <a:off x="2676525" y="2357587"/>
          <a:ext cx="3482975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99" name="Equation" r:id="rId5" imgW="1143000" imgH="444240" progId="Equation.3">
                  <p:embed/>
                </p:oleObj>
              </mc:Choice>
              <mc:Fallback>
                <p:oleObj name="Equation" r:id="rId5" imgW="1143000" imgH="4442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525" y="2357587"/>
                        <a:ext cx="3482975" cy="135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44" name="Text Box 8"/>
          <p:cNvSpPr txBox="1">
            <a:spLocks noChangeArrowheads="1"/>
          </p:cNvSpPr>
          <p:nvPr/>
        </p:nvSpPr>
        <p:spPr bwMode="auto">
          <a:xfrm>
            <a:off x="174079" y="4009629"/>
            <a:ext cx="35926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dirty="0"/>
              <a:t> </a:t>
            </a:r>
            <a:r>
              <a:rPr lang="en-US" b="1" i="1" dirty="0">
                <a:solidFill>
                  <a:schemeClr val="accent2">
                    <a:lumMod val="75000"/>
                  </a:schemeClr>
                </a:solidFill>
              </a:rPr>
              <a:t>Using water properties  </a:t>
            </a:r>
            <a:r>
              <a:rPr lang="en-US" b="1" i="1" dirty="0" err="1">
                <a:solidFill>
                  <a:schemeClr val="accent2">
                    <a:lumMod val="75000"/>
                  </a:schemeClr>
                </a:solidFill>
              </a:rPr>
              <a:t>Pr</a:t>
            </a:r>
            <a:r>
              <a:rPr lang="en-US" b="1" i="1" dirty="0">
                <a:solidFill>
                  <a:schemeClr val="accent2">
                    <a:lumMod val="75000"/>
                  </a:schemeClr>
                </a:solidFill>
              </a:rPr>
              <a:t> = 5</a:t>
            </a:r>
          </a:p>
        </p:txBody>
      </p:sp>
      <p:graphicFrame>
        <p:nvGraphicFramePr>
          <p:cNvPr id="1935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240073"/>
              </p:ext>
            </p:extLst>
          </p:nvPr>
        </p:nvGraphicFramePr>
        <p:xfrm>
          <a:off x="3346450" y="4454199"/>
          <a:ext cx="2528888" cy="622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700" name="Equation" r:id="rId7" imgW="927000" imgH="228600" progId="Equation.DSMT4">
                  <p:embed/>
                </p:oleObj>
              </mc:Choice>
              <mc:Fallback>
                <p:oleObj name="Equation" r:id="rId7" imgW="9270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4454199"/>
                        <a:ext cx="2528888" cy="622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46" name="Text Box 10"/>
          <p:cNvSpPr txBox="1">
            <a:spLocks noChangeArrowheads="1"/>
          </p:cNvSpPr>
          <p:nvPr/>
        </p:nvSpPr>
        <p:spPr bwMode="auto">
          <a:xfrm>
            <a:off x="558800" y="5062022"/>
            <a:ext cx="32079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dirty="0"/>
              <a:t> </a:t>
            </a:r>
            <a:r>
              <a:rPr lang="en-US" b="1" i="1" dirty="0">
                <a:solidFill>
                  <a:schemeClr val="accent2">
                    <a:lumMod val="75000"/>
                  </a:schemeClr>
                </a:solidFill>
              </a:rPr>
              <a:t>Using air properties </a:t>
            </a:r>
            <a:r>
              <a:rPr lang="en-US" b="1" i="1" dirty="0" err="1">
                <a:solidFill>
                  <a:schemeClr val="accent2">
                    <a:lumMod val="75000"/>
                  </a:schemeClr>
                </a:solidFill>
              </a:rPr>
              <a:t>Pr</a:t>
            </a:r>
            <a:r>
              <a:rPr lang="en-US" b="1" i="1" dirty="0">
                <a:solidFill>
                  <a:schemeClr val="accent2">
                    <a:lumMod val="75000"/>
                  </a:schemeClr>
                </a:solidFill>
              </a:rPr>
              <a:t> = 1</a:t>
            </a:r>
          </a:p>
        </p:txBody>
      </p:sp>
      <p:graphicFrame>
        <p:nvGraphicFramePr>
          <p:cNvPr id="1935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116781"/>
              </p:ext>
            </p:extLst>
          </p:nvPr>
        </p:nvGraphicFramePr>
        <p:xfrm>
          <a:off x="3333750" y="5419090"/>
          <a:ext cx="28257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701" name="Equation" r:id="rId9" imgW="927000" imgH="228600" progId="Equation.3">
                  <p:embed/>
                </p:oleObj>
              </mc:Choice>
              <mc:Fallback>
                <p:oleObj name="Equation" r:id="rId9" imgW="9270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5419090"/>
                        <a:ext cx="282575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E 308 Lecture 5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03734-4E3E-4E6A-97B9-CA28FC064ABB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909296"/>
              </p:ext>
            </p:extLst>
          </p:nvPr>
        </p:nvGraphicFramePr>
        <p:xfrm>
          <a:off x="4084637" y="3934297"/>
          <a:ext cx="460216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702" name="Equation" r:id="rId11" imgW="2425680" imgH="253800" progId="Equation.DSMT4">
                  <p:embed/>
                </p:oleObj>
              </mc:Choice>
              <mc:Fallback>
                <p:oleObj name="Equation" r:id="rId11" imgW="242568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637" y="3934297"/>
                        <a:ext cx="460216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5373DB-3B6D-4323-863B-131520213C7E}" type="datetime1">
              <a:rPr lang="es-AR" smtClean="0"/>
              <a:t>21/02/2018</a:t>
            </a:fld>
            <a:endParaRPr lang="en-US"/>
          </a:p>
        </p:txBody>
      </p:sp>
      <p:pic>
        <p:nvPicPr>
          <p:cNvPr id="194564" name="Picture 4" descr="boundary lay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238" y="1087438"/>
            <a:ext cx="3967162" cy="3076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4565" name="Text Box 5"/>
          <p:cNvSpPr txBox="1">
            <a:spLocks noChangeArrowheads="1"/>
          </p:cNvSpPr>
          <p:nvPr/>
        </p:nvSpPr>
        <p:spPr bwMode="auto">
          <a:xfrm>
            <a:off x="609600" y="393700"/>
            <a:ext cx="8108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 b="1" u="sng"/>
              <a:t>LAMINAR AND TURBULENT FLOWS</a:t>
            </a:r>
          </a:p>
        </p:txBody>
      </p:sp>
      <p:sp>
        <p:nvSpPr>
          <p:cNvPr id="194566" name="Rectangle 6"/>
          <p:cNvSpPr>
            <a:spLocks noChangeArrowheads="1"/>
          </p:cNvSpPr>
          <p:nvPr/>
        </p:nvSpPr>
        <p:spPr bwMode="auto">
          <a:xfrm>
            <a:off x="4103688" y="2905125"/>
            <a:ext cx="4664075" cy="6826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94567" name="Freeform 7"/>
          <p:cNvSpPr>
            <a:spLocks/>
          </p:cNvSpPr>
          <p:nvPr/>
        </p:nvSpPr>
        <p:spPr bwMode="auto">
          <a:xfrm>
            <a:off x="4114800" y="1066800"/>
            <a:ext cx="4175125" cy="1819275"/>
          </a:xfrm>
          <a:custGeom>
            <a:avLst/>
            <a:gdLst>
              <a:gd name="T0" fmla="*/ 0 w 2630"/>
              <a:gd name="T1" fmla="*/ 1146 h 1146"/>
              <a:gd name="T2" fmla="*/ 301 w 2630"/>
              <a:gd name="T3" fmla="*/ 902 h 1146"/>
              <a:gd name="T4" fmla="*/ 781 w 2630"/>
              <a:gd name="T5" fmla="*/ 698 h 1146"/>
              <a:gd name="T6" fmla="*/ 1242 w 2630"/>
              <a:gd name="T7" fmla="*/ 570 h 1146"/>
              <a:gd name="T8" fmla="*/ 1370 w 2630"/>
              <a:gd name="T9" fmla="*/ 493 h 1146"/>
              <a:gd name="T10" fmla="*/ 1466 w 2630"/>
              <a:gd name="T11" fmla="*/ 429 h 1146"/>
              <a:gd name="T12" fmla="*/ 1562 w 2630"/>
              <a:gd name="T13" fmla="*/ 448 h 1146"/>
              <a:gd name="T14" fmla="*/ 1677 w 2630"/>
              <a:gd name="T15" fmla="*/ 480 h 1146"/>
              <a:gd name="T16" fmla="*/ 1811 w 2630"/>
              <a:gd name="T17" fmla="*/ 352 h 1146"/>
              <a:gd name="T18" fmla="*/ 1869 w 2630"/>
              <a:gd name="T19" fmla="*/ 275 h 1146"/>
              <a:gd name="T20" fmla="*/ 1990 w 2630"/>
              <a:gd name="T21" fmla="*/ 230 h 1146"/>
              <a:gd name="T22" fmla="*/ 2093 w 2630"/>
              <a:gd name="T23" fmla="*/ 154 h 1146"/>
              <a:gd name="T24" fmla="*/ 2138 w 2630"/>
              <a:gd name="T25" fmla="*/ 96 h 1146"/>
              <a:gd name="T26" fmla="*/ 2246 w 2630"/>
              <a:gd name="T27" fmla="*/ 70 h 1146"/>
              <a:gd name="T28" fmla="*/ 2381 w 2630"/>
              <a:gd name="T29" fmla="*/ 83 h 1146"/>
              <a:gd name="T30" fmla="*/ 2445 w 2630"/>
              <a:gd name="T31" fmla="*/ 51 h 1146"/>
              <a:gd name="T32" fmla="*/ 2554 w 2630"/>
              <a:gd name="T33" fmla="*/ 6 h 1146"/>
              <a:gd name="T34" fmla="*/ 2630 w 2630"/>
              <a:gd name="T35" fmla="*/ 13 h 11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2630" h="1146">
                <a:moveTo>
                  <a:pt x="0" y="1146"/>
                </a:moveTo>
                <a:cubicBezTo>
                  <a:pt x="85" y="1061"/>
                  <a:pt x="171" y="977"/>
                  <a:pt x="301" y="902"/>
                </a:cubicBezTo>
                <a:cubicBezTo>
                  <a:pt x="431" y="827"/>
                  <a:pt x="624" y="753"/>
                  <a:pt x="781" y="698"/>
                </a:cubicBezTo>
                <a:cubicBezTo>
                  <a:pt x="938" y="643"/>
                  <a:pt x="1144" y="604"/>
                  <a:pt x="1242" y="570"/>
                </a:cubicBezTo>
                <a:cubicBezTo>
                  <a:pt x="1340" y="536"/>
                  <a:pt x="1333" y="516"/>
                  <a:pt x="1370" y="493"/>
                </a:cubicBezTo>
                <a:cubicBezTo>
                  <a:pt x="1407" y="470"/>
                  <a:pt x="1434" y="436"/>
                  <a:pt x="1466" y="429"/>
                </a:cubicBezTo>
                <a:cubicBezTo>
                  <a:pt x="1498" y="422"/>
                  <a:pt x="1527" y="440"/>
                  <a:pt x="1562" y="448"/>
                </a:cubicBezTo>
                <a:cubicBezTo>
                  <a:pt x="1597" y="456"/>
                  <a:pt x="1636" y="496"/>
                  <a:pt x="1677" y="480"/>
                </a:cubicBezTo>
                <a:cubicBezTo>
                  <a:pt x="1718" y="464"/>
                  <a:pt x="1779" y="386"/>
                  <a:pt x="1811" y="352"/>
                </a:cubicBezTo>
                <a:cubicBezTo>
                  <a:pt x="1843" y="318"/>
                  <a:pt x="1839" y="295"/>
                  <a:pt x="1869" y="275"/>
                </a:cubicBezTo>
                <a:cubicBezTo>
                  <a:pt x="1899" y="255"/>
                  <a:pt x="1953" y="250"/>
                  <a:pt x="1990" y="230"/>
                </a:cubicBezTo>
                <a:cubicBezTo>
                  <a:pt x="2027" y="210"/>
                  <a:pt x="2068" y="176"/>
                  <a:pt x="2093" y="154"/>
                </a:cubicBezTo>
                <a:cubicBezTo>
                  <a:pt x="2118" y="132"/>
                  <a:pt x="2113" y="110"/>
                  <a:pt x="2138" y="96"/>
                </a:cubicBezTo>
                <a:cubicBezTo>
                  <a:pt x="2163" y="82"/>
                  <a:pt x="2206" y="72"/>
                  <a:pt x="2246" y="70"/>
                </a:cubicBezTo>
                <a:cubicBezTo>
                  <a:pt x="2286" y="68"/>
                  <a:pt x="2348" y="86"/>
                  <a:pt x="2381" y="83"/>
                </a:cubicBezTo>
                <a:cubicBezTo>
                  <a:pt x="2414" y="80"/>
                  <a:pt x="2416" y="64"/>
                  <a:pt x="2445" y="51"/>
                </a:cubicBezTo>
                <a:cubicBezTo>
                  <a:pt x="2474" y="38"/>
                  <a:pt x="2523" y="12"/>
                  <a:pt x="2554" y="6"/>
                </a:cubicBezTo>
                <a:cubicBezTo>
                  <a:pt x="2585" y="0"/>
                  <a:pt x="2607" y="6"/>
                  <a:pt x="2630" y="1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4568" name="Freeform 8"/>
          <p:cNvSpPr>
            <a:spLocks/>
          </p:cNvSpPr>
          <p:nvPr/>
        </p:nvSpPr>
        <p:spPr bwMode="auto">
          <a:xfrm>
            <a:off x="4124325" y="2590800"/>
            <a:ext cx="558800" cy="304800"/>
          </a:xfrm>
          <a:custGeom>
            <a:avLst/>
            <a:gdLst>
              <a:gd name="T0" fmla="*/ 0 w 468"/>
              <a:gd name="T1" fmla="*/ 237 h 237"/>
              <a:gd name="T2" fmla="*/ 224 w 468"/>
              <a:gd name="T3" fmla="*/ 96 h 237"/>
              <a:gd name="T4" fmla="*/ 468 w 468"/>
              <a:gd name="T5" fmla="*/ 0 h 2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68" h="237">
                <a:moveTo>
                  <a:pt x="0" y="237"/>
                </a:moveTo>
                <a:cubicBezTo>
                  <a:pt x="73" y="186"/>
                  <a:pt x="146" y="135"/>
                  <a:pt x="224" y="96"/>
                </a:cubicBezTo>
                <a:cubicBezTo>
                  <a:pt x="302" y="57"/>
                  <a:pt x="385" y="28"/>
                  <a:pt x="46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4569" name="Freeform 9"/>
          <p:cNvSpPr>
            <a:spLocks/>
          </p:cNvSpPr>
          <p:nvPr/>
        </p:nvSpPr>
        <p:spPr bwMode="auto">
          <a:xfrm>
            <a:off x="4722813" y="2244725"/>
            <a:ext cx="785812" cy="295275"/>
          </a:xfrm>
          <a:custGeom>
            <a:avLst/>
            <a:gdLst>
              <a:gd name="T0" fmla="*/ 0 w 468"/>
              <a:gd name="T1" fmla="*/ 237 h 237"/>
              <a:gd name="T2" fmla="*/ 224 w 468"/>
              <a:gd name="T3" fmla="*/ 96 h 237"/>
              <a:gd name="T4" fmla="*/ 468 w 468"/>
              <a:gd name="T5" fmla="*/ 0 h 2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68" h="237">
                <a:moveTo>
                  <a:pt x="0" y="237"/>
                </a:moveTo>
                <a:cubicBezTo>
                  <a:pt x="73" y="186"/>
                  <a:pt x="146" y="135"/>
                  <a:pt x="224" y="96"/>
                </a:cubicBezTo>
                <a:cubicBezTo>
                  <a:pt x="302" y="57"/>
                  <a:pt x="385" y="28"/>
                  <a:pt x="46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4570" name="Freeform 10"/>
          <p:cNvSpPr>
            <a:spLocks/>
          </p:cNvSpPr>
          <p:nvPr/>
        </p:nvSpPr>
        <p:spPr bwMode="auto">
          <a:xfrm>
            <a:off x="5567363" y="2052638"/>
            <a:ext cx="774700" cy="163512"/>
          </a:xfrm>
          <a:custGeom>
            <a:avLst/>
            <a:gdLst>
              <a:gd name="T0" fmla="*/ 0 w 468"/>
              <a:gd name="T1" fmla="*/ 237 h 237"/>
              <a:gd name="T2" fmla="*/ 224 w 468"/>
              <a:gd name="T3" fmla="*/ 96 h 237"/>
              <a:gd name="T4" fmla="*/ 468 w 468"/>
              <a:gd name="T5" fmla="*/ 0 h 2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68" h="237">
                <a:moveTo>
                  <a:pt x="0" y="237"/>
                </a:moveTo>
                <a:cubicBezTo>
                  <a:pt x="73" y="186"/>
                  <a:pt x="146" y="135"/>
                  <a:pt x="224" y="96"/>
                </a:cubicBezTo>
                <a:cubicBezTo>
                  <a:pt x="302" y="57"/>
                  <a:pt x="385" y="28"/>
                  <a:pt x="46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4571" name="Freeform 11"/>
          <p:cNvSpPr>
            <a:spLocks/>
          </p:cNvSpPr>
          <p:nvPr/>
        </p:nvSpPr>
        <p:spPr bwMode="auto">
          <a:xfrm>
            <a:off x="4816475" y="2495550"/>
            <a:ext cx="623888" cy="144463"/>
          </a:xfrm>
          <a:custGeom>
            <a:avLst/>
            <a:gdLst>
              <a:gd name="T0" fmla="*/ 0 w 468"/>
              <a:gd name="T1" fmla="*/ 237 h 237"/>
              <a:gd name="T2" fmla="*/ 224 w 468"/>
              <a:gd name="T3" fmla="*/ 96 h 237"/>
              <a:gd name="T4" fmla="*/ 468 w 468"/>
              <a:gd name="T5" fmla="*/ 0 h 2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68" h="237">
                <a:moveTo>
                  <a:pt x="0" y="237"/>
                </a:moveTo>
                <a:cubicBezTo>
                  <a:pt x="73" y="186"/>
                  <a:pt x="146" y="135"/>
                  <a:pt x="224" y="96"/>
                </a:cubicBezTo>
                <a:cubicBezTo>
                  <a:pt x="302" y="57"/>
                  <a:pt x="385" y="28"/>
                  <a:pt x="46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4572" name="Freeform 12"/>
          <p:cNvSpPr>
            <a:spLocks/>
          </p:cNvSpPr>
          <p:nvPr/>
        </p:nvSpPr>
        <p:spPr bwMode="auto">
          <a:xfrm rot="-677047">
            <a:off x="4152900" y="2770188"/>
            <a:ext cx="658813" cy="53975"/>
          </a:xfrm>
          <a:custGeom>
            <a:avLst/>
            <a:gdLst>
              <a:gd name="T0" fmla="*/ 0 w 468"/>
              <a:gd name="T1" fmla="*/ 237 h 237"/>
              <a:gd name="T2" fmla="*/ 224 w 468"/>
              <a:gd name="T3" fmla="*/ 96 h 237"/>
              <a:gd name="T4" fmla="*/ 468 w 468"/>
              <a:gd name="T5" fmla="*/ 0 h 2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68" h="237">
                <a:moveTo>
                  <a:pt x="0" y="237"/>
                </a:moveTo>
                <a:cubicBezTo>
                  <a:pt x="73" y="186"/>
                  <a:pt x="146" y="135"/>
                  <a:pt x="224" y="96"/>
                </a:cubicBezTo>
                <a:cubicBezTo>
                  <a:pt x="302" y="57"/>
                  <a:pt x="385" y="28"/>
                  <a:pt x="46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4573" name="Freeform 13"/>
          <p:cNvSpPr>
            <a:spLocks/>
          </p:cNvSpPr>
          <p:nvPr/>
        </p:nvSpPr>
        <p:spPr bwMode="auto">
          <a:xfrm>
            <a:off x="5589588" y="2262188"/>
            <a:ext cx="746125" cy="195262"/>
          </a:xfrm>
          <a:custGeom>
            <a:avLst/>
            <a:gdLst>
              <a:gd name="T0" fmla="*/ 0 w 468"/>
              <a:gd name="T1" fmla="*/ 237 h 237"/>
              <a:gd name="T2" fmla="*/ 224 w 468"/>
              <a:gd name="T3" fmla="*/ 96 h 237"/>
              <a:gd name="T4" fmla="*/ 468 w 468"/>
              <a:gd name="T5" fmla="*/ 0 h 2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68" h="237">
                <a:moveTo>
                  <a:pt x="0" y="237"/>
                </a:moveTo>
                <a:cubicBezTo>
                  <a:pt x="73" y="186"/>
                  <a:pt x="146" y="135"/>
                  <a:pt x="224" y="96"/>
                </a:cubicBezTo>
                <a:cubicBezTo>
                  <a:pt x="302" y="57"/>
                  <a:pt x="385" y="28"/>
                  <a:pt x="46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4574" name="Freeform 14"/>
          <p:cNvSpPr>
            <a:spLocks/>
          </p:cNvSpPr>
          <p:nvPr/>
        </p:nvSpPr>
        <p:spPr bwMode="auto">
          <a:xfrm>
            <a:off x="5667375" y="2495550"/>
            <a:ext cx="815975" cy="190500"/>
          </a:xfrm>
          <a:custGeom>
            <a:avLst/>
            <a:gdLst>
              <a:gd name="T0" fmla="*/ 0 w 468"/>
              <a:gd name="T1" fmla="*/ 237 h 237"/>
              <a:gd name="T2" fmla="*/ 224 w 468"/>
              <a:gd name="T3" fmla="*/ 96 h 237"/>
              <a:gd name="T4" fmla="*/ 468 w 468"/>
              <a:gd name="T5" fmla="*/ 0 h 2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68" h="237">
                <a:moveTo>
                  <a:pt x="0" y="237"/>
                </a:moveTo>
                <a:cubicBezTo>
                  <a:pt x="73" y="186"/>
                  <a:pt x="146" y="135"/>
                  <a:pt x="224" y="96"/>
                </a:cubicBezTo>
                <a:cubicBezTo>
                  <a:pt x="302" y="57"/>
                  <a:pt x="385" y="28"/>
                  <a:pt x="46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4575" name="Freeform 15"/>
          <p:cNvSpPr>
            <a:spLocks/>
          </p:cNvSpPr>
          <p:nvPr/>
        </p:nvSpPr>
        <p:spPr bwMode="auto">
          <a:xfrm>
            <a:off x="4918075" y="2678113"/>
            <a:ext cx="623888" cy="144462"/>
          </a:xfrm>
          <a:custGeom>
            <a:avLst/>
            <a:gdLst>
              <a:gd name="T0" fmla="*/ 0 w 468"/>
              <a:gd name="T1" fmla="*/ 237 h 237"/>
              <a:gd name="T2" fmla="*/ 224 w 468"/>
              <a:gd name="T3" fmla="*/ 96 h 237"/>
              <a:gd name="T4" fmla="*/ 468 w 468"/>
              <a:gd name="T5" fmla="*/ 0 h 2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68" h="237">
                <a:moveTo>
                  <a:pt x="0" y="237"/>
                </a:moveTo>
                <a:cubicBezTo>
                  <a:pt x="73" y="186"/>
                  <a:pt x="146" y="135"/>
                  <a:pt x="224" y="96"/>
                </a:cubicBezTo>
                <a:cubicBezTo>
                  <a:pt x="302" y="57"/>
                  <a:pt x="385" y="28"/>
                  <a:pt x="46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4576" name="Freeform 16"/>
          <p:cNvSpPr>
            <a:spLocks/>
          </p:cNvSpPr>
          <p:nvPr/>
        </p:nvSpPr>
        <p:spPr bwMode="auto">
          <a:xfrm>
            <a:off x="6461125" y="1828800"/>
            <a:ext cx="895350" cy="288925"/>
          </a:xfrm>
          <a:custGeom>
            <a:avLst/>
            <a:gdLst>
              <a:gd name="T0" fmla="*/ 0 w 564"/>
              <a:gd name="T1" fmla="*/ 147 h 182"/>
              <a:gd name="T2" fmla="*/ 103 w 564"/>
              <a:gd name="T3" fmla="*/ 179 h 182"/>
              <a:gd name="T4" fmla="*/ 282 w 564"/>
              <a:gd name="T5" fmla="*/ 128 h 182"/>
              <a:gd name="T6" fmla="*/ 372 w 564"/>
              <a:gd name="T7" fmla="*/ 51 h 182"/>
              <a:gd name="T8" fmla="*/ 564 w 564"/>
              <a:gd name="T9" fmla="*/ 0 h 1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64" h="182">
                <a:moveTo>
                  <a:pt x="0" y="147"/>
                </a:moveTo>
                <a:cubicBezTo>
                  <a:pt x="28" y="164"/>
                  <a:pt x="56" y="182"/>
                  <a:pt x="103" y="179"/>
                </a:cubicBezTo>
                <a:cubicBezTo>
                  <a:pt x="150" y="176"/>
                  <a:pt x="237" y="149"/>
                  <a:pt x="282" y="128"/>
                </a:cubicBezTo>
                <a:cubicBezTo>
                  <a:pt x="327" y="107"/>
                  <a:pt x="325" y="72"/>
                  <a:pt x="372" y="51"/>
                </a:cubicBezTo>
                <a:cubicBezTo>
                  <a:pt x="419" y="30"/>
                  <a:pt x="491" y="15"/>
                  <a:pt x="564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4577" name="Freeform 17"/>
          <p:cNvSpPr>
            <a:spLocks/>
          </p:cNvSpPr>
          <p:nvPr/>
        </p:nvSpPr>
        <p:spPr bwMode="auto">
          <a:xfrm>
            <a:off x="6492875" y="2133600"/>
            <a:ext cx="882650" cy="230188"/>
          </a:xfrm>
          <a:custGeom>
            <a:avLst/>
            <a:gdLst>
              <a:gd name="T0" fmla="*/ 0 w 556"/>
              <a:gd name="T1" fmla="*/ 122 h 145"/>
              <a:gd name="T2" fmla="*/ 192 w 556"/>
              <a:gd name="T3" fmla="*/ 134 h 145"/>
              <a:gd name="T4" fmla="*/ 313 w 556"/>
              <a:gd name="T5" fmla="*/ 58 h 145"/>
              <a:gd name="T6" fmla="*/ 480 w 556"/>
              <a:gd name="T7" fmla="*/ 19 h 145"/>
              <a:gd name="T8" fmla="*/ 556 w 556"/>
              <a:gd name="T9" fmla="*/ 0 h 1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56" h="145">
                <a:moveTo>
                  <a:pt x="0" y="122"/>
                </a:moveTo>
                <a:cubicBezTo>
                  <a:pt x="70" y="133"/>
                  <a:pt x="140" y="145"/>
                  <a:pt x="192" y="134"/>
                </a:cubicBezTo>
                <a:cubicBezTo>
                  <a:pt x="244" y="123"/>
                  <a:pt x="265" y="77"/>
                  <a:pt x="313" y="58"/>
                </a:cubicBezTo>
                <a:cubicBezTo>
                  <a:pt x="361" y="39"/>
                  <a:pt x="440" y="29"/>
                  <a:pt x="480" y="19"/>
                </a:cubicBezTo>
                <a:cubicBezTo>
                  <a:pt x="520" y="9"/>
                  <a:pt x="538" y="4"/>
                  <a:pt x="55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4578" name="Freeform 18"/>
          <p:cNvSpPr>
            <a:spLocks/>
          </p:cNvSpPr>
          <p:nvPr/>
        </p:nvSpPr>
        <p:spPr bwMode="auto">
          <a:xfrm>
            <a:off x="6675438" y="2346325"/>
            <a:ext cx="842962" cy="247650"/>
          </a:xfrm>
          <a:custGeom>
            <a:avLst/>
            <a:gdLst>
              <a:gd name="T0" fmla="*/ 0 w 531"/>
              <a:gd name="T1" fmla="*/ 103 h 156"/>
              <a:gd name="T2" fmla="*/ 224 w 531"/>
              <a:gd name="T3" fmla="*/ 141 h 156"/>
              <a:gd name="T4" fmla="*/ 390 w 531"/>
              <a:gd name="T5" fmla="*/ 13 h 156"/>
              <a:gd name="T6" fmla="*/ 531 w 531"/>
              <a:gd name="T7" fmla="*/ 64 h 1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31" h="156">
                <a:moveTo>
                  <a:pt x="0" y="103"/>
                </a:moveTo>
                <a:cubicBezTo>
                  <a:pt x="79" y="129"/>
                  <a:pt x="159" y="156"/>
                  <a:pt x="224" y="141"/>
                </a:cubicBezTo>
                <a:cubicBezTo>
                  <a:pt x="289" y="126"/>
                  <a:pt x="339" y="26"/>
                  <a:pt x="390" y="13"/>
                </a:cubicBezTo>
                <a:cubicBezTo>
                  <a:pt x="441" y="0"/>
                  <a:pt x="486" y="32"/>
                  <a:pt x="531" y="6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4579" name="Freeform 19"/>
          <p:cNvSpPr>
            <a:spLocks/>
          </p:cNvSpPr>
          <p:nvPr/>
        </p:nvSpPr>
        <p:spPr bwMode="auto">
          <a:xfrm>
            <a:off x="7213600" y="1228725"/>
            <a:ext cx="528638" cy="482600"/>
          </a:xfrm>
          <a:custGeom>
            <a:avLst/>
            <a:gdLst>
              <a:gd name="T0" fmla="*/ 0 w 333"/>
              <a:gd name="T1" fmla="*/ 295 h 304"/>
              <a:gd name="T2" fmla="*/ 90 w 333"/>
              <a:gd name="T3" fmla="*/ 160 h 304"/>
              <a:gd name="T4" fmla="*/ 198 w 333"/>
              <a:gd name="T5" fmla="*/ 295 h 304"/>
              <a:gd name="T6" fmla="*/ 294 w 333"/>
              <a:gd name="T7" fmla="*/ 109 h 304"/>
              <a:gd name="T8" fmla="*/ 333 w 333"/>
              <a:gd name="T9" fmla="*/ 0 h 3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3" h="304">
                <a:moveTo>
                  <a:pt x="0" y="295"/>
                </a:moveTo>
                <a:cubicBezTo>
                  <a:pt x="28" y="227"/>
                  <a:pt x="57" y="160"/>
                  <a:pt x="90" y="160"/>
                </a:cubicBezTo>
                <a:cubicBezTo>
                  <a:pt x="123" y="160"/>
                  <a:pt x="164" y="304"/>
                  <a:pt x="198" y="295"/>
                </a:cubicBezTo>
                <a:cubicBezTo>
                  <a:pt x="232" y="286"/>
                  <a:pt x="272" y="158"/>
                  <a:pt x="294" y="109"/>
                </a:cubicBezTo>
                <a:cubicBezTo>
                  <a:pt x="316" y="60"/>
                  <a:pt x="324" y="30"/>
                  <a:pt x="333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4580" name="Freeform 20"/>
          <p:cNvSpPr>
            <a:spLocks/>
          </p:cNvSpPr>
          <p:nvPr/>
        </p:nvSpPr>
        <p:spPr bwMode="auto">
          <a:xfrm>
            <a:off x="7678738" y="1506538"/>
            <a:ext cx="363537" cy="331787"/>
          </a:xfrm>
          <a:custGeom>
            <a:avLst/>
            <a:gdLst>
              <a:gd name="T0" fmla="*/ 187 w 229"/>
              <a:gd name="T1" fmla="*/ 30 h 209"/>
              <a:gd name="T2" fmla="*/ 206 w 229"/>
              <a:gd name="T3" fmla="*/ 158 h 209"/>
              <a:gd name="T4" fmla="*/ 46 w 229"/>
              <a:gd name="T5" fmla="*/ 190 h 209"/>
              <a:gd name="T6" fmla="*/ 14 w 229"/>
              <a:gd name="T7" fmla="*/ 43 h 209"/>
              <a:gd name="T8" fmla="*/ 129 w 229"/>
              <a:gd name="T9" fmla="*/ 11 h 209"/>
              <a:gd name="T10" fmla="*/ 135 w 229"/>
              <a:gd name="T11" fmla="*/ 107 h 2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29" h="209">
                <a:moveTo>
                  <a:pt x="187" y="30"/>
                </a:moveTo>
                <a:cubicBezTo>
                  <a:pt x="208" y="80"/>
                  <a:pt x="229" y="131"/>
                  <a:pt x="206" y="158"/>
                </a:cubicBezTo>
                <a:cubicBezTo>
                  <a:pt x="183" y="185"/>
                  <a:pt x="78" y="209"/>
                  <a:pt x="46" y="190"/>
                </a:cubicBezTo>
                <a:cubicBezTo>
                  <a:pt x="14" y="171"/>
                  <a:pt x="0" y="73"/>
                  <a:pt x="14" y="43"/>
                </a:cubicBezTo>
                <a:cubicBezTo>
                  <a:pt x="28" y="13"/>
                  <a:pt x="109" y="0"/>
                  <a:pt x="129" y="11"/>
                </a:cubicBezTo>
                <a:cubicBezTo>
                  <a:pt x="149" y="22"/>
                  <a:pt x="142" y="64"/>
                  <a:pt x="135" y="10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4581" name="Freeform 21"/>
          <p:cNvSpPr>
            <a:spLocks/>
          </p:cNvSpPr>
          <p:nvPr/>
        </p:nvSpPr>
        <p:spPr bwMode="auto">
          <a:xfrm>
            <a:off x="7853363" y="2032000"/>
            <a:ext cx="384175" cy="233363"/>
          </a:xfrm>
          <a:custGeom>
            <a:avLst/>
            <a:gdLst>
              <a:gd name="T0" fmla="*/ 0 w 242"/>
              <a:gd name="T1" fmla="*/ 0 h 147"/>
              <a:gd name="T2" fmla="*/ 237 w 242"/>
              <a:gd name="T3" fmla="*/ 32 h 147"/>
              <a:gd name="T4" fmla="*/ 32 w 242"/>
              <a:gd name="T5" fmla="*/ 147 h 1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42" h="147">
                <a:moveTo>
                  <a:pt x="0" y="0"/>
                </a:moveTo>
                <a:cubicBezTo>
                  <a:pt x="116" y="4"/>
                  <a:pt x="232" y="8"/>
                  <a:pt x="237" y="32"/>
                </a:cubicBezTo>
                <a:cubicBezTo>
                  <a:pt x="242" y="56"/>
                  <a:pt x="137" y="101"/>
                  <a:pt x="32" y="14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4582" name="Freeform 22"/>
          <p:cNvSpPr>
            <a:spLocks/>
          </p:cNvSpPr>
          <p:nvPr/>
        </p:nvSpPr>
        <p:spPr bwMode="auto">
          <a:xfrm>
            <a:off x="7439025" y="2452688"/>
            <a:ext cx="638175" cy="304800"/>
          </a:xfrm>
          <a:custGeom>
            <a:avLst/>
            <a:gdLst>
              <a:gd name="T0" fmla="*/ 0 w 326"/>
              <a:gd name="T1" fmla="*/ 157 h 192"/>
              <a:gd name="T2" fmla="*/ 38 w 326"/>
              <a:gd name="T3" fmla="*/ 81 h 192"/>
              <a:gd name="T4" fmla="*/ 115 w 326"/>
              <a:gd name="T5" fmla="*/ 177 h 192"/>
              <a:gd name="T6" fmla="*/ 160 w 326"/>
              <a:gd name="T7" fmla="*/ 81 h 192"/>
              <a:gd name="T8" fmla="*/ 230 w 326"/>
              <a:gd name="T9" fmla="*/ 189 h 192"/>
              <a:gd name="T10" fmla="*/ 250 w 326"/>
              <a:gd name="T11" fmla="*/ 61 h 192"/>
              <a:gd name="T12" fmla="*/ 269 w 326"/>
              <a:gd name="T13" fmla="*/ 4 h 192"/>
              <a:gd name="T14" fmla="*/ 326 w 326"/>
              <a:gd name="T15" fmla="*/ 36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326" h="192">
                <a:moveTo>
                  <a:pt x="0" y="157"/>
                </a:moveTo>
                <a:cubicBezTo>
                  <a:pt x="9" y="117"/>
                  <a:pt x="19" y="78"/>
                  <a:pt x="38" y="81"/>
                </a:cubicBezTo>
                <a:cubicBezTo>
                  <a:pt x="57" y="84"/>
                  <a:pt x="95" y="177"/>
                  <a:pt x="115" y="177"/>
                </a:cubicBezTo>
                <a:cubicBezTo>
                  <a:pt x="135" y="177"/>
                  <a:pt x="141" y="79"/>
                  <a:pt x="160" y="81"/>
                </a:cubicBezTo>
                <a:cubicBezTo>
                  <a:pt x="179" y="83"/>
                  <a:pt x="215" y="192"/>
                  <a:pt x="230" y="189"/>
                </a:cubicBezTo>
                <a:cubicBezTo>
                  <a:pt x="245" y="186"/>
                  <a:pt x="244" y="92"/>
                  <a:pt x="250" y="61"/>
                </a:cubicBezTo>
                <a:cubicBezTo>
                  <a:pt x="256" y="30"/>
                  <a:pt x="256" y="8"/>
                  <a:pt x="269" y="4"/>
                </a:cubicBezTo>
                <a:cubicBezTo>
                  <a:pt x="282" y="0"/>
                  <a:pt x="304" y="18"/>
                  <a:pt x="326" y="3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4583" name="Freeform 23"/>
          <p:cNvSpPr>
            <a:spLocks/>
          </p:cNvSpPr>
          <p:nvPr/>
        </p:nvSpPr>
        <p:spPr bwMode="auto">
          <a:xfrm>
            <a:off x="7518400" y="2184400"/>
            <a:ext cx="720725" cy="204788"/>
          </a:xfrm>
          <a:custGeom>
            <a:avLst/>
            <a:gdLst>
              <a:gd name="T0" fmla="*/ 0 w 454"/>
              <a:gd name="T1" fmla="*/ 0 h 129"/>
              <a:gd name="T2" fmla="*/ 186 w 454"/>
              <a:gd name="T3" fmla="*/ 115 h 129"/>
              <a:gd name="T4" fmla="*/ 454 w 454"/>
              <a:gd name="T5" fmla="*/ 83 h 1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54" h="129">
                <a:moveTo>
                  <a:pt x="0" y="0"/>
                </a:moveTo>
                <a:cubicBezTo>
                  <a:pt x="55" y="50"/>
                  <a:pt x="110" y="101"/>
                  <a:pt x="186" y="115"/>
                </a:cubicBezTo>
                <a:cubicBezTo>
                  <a:pt x="262" y="129"/>
                  <a:pt x="358" y="106"/>
                  <a:pt x="454" y="8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4584" name="Line 24"/>
          <p:cNvSpPr>
            <a:spLocks noChangeShapeType="1"/>
          </p:cNvSpPr>
          <p:nvPr/>
        </p:nvSpPr>
        <p:spPr bwMode="auto">
          <a:xfrm>
            <a:off x="6481763" y="2976563"/>
            <a:ext cx="0" cy="4476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4585" name="Line 25"/>
          <p:cNvSpPr>
            <a:spLocks noChangeShapeType="1"/>
          </p:cNvSpPr>
          <p:nvPr/>
        </p:nvSpPr>
        <p:spPr bwMode="auto">
          <a:xfrm>
            <a:off x="7446963" y="2955925"/>
            <a:ext cx="0" cy="4476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4586" name="Line 26"/>
          <p:cNvSpPr>
            <a:spLocks noChangeShapeType="1"/>
          </p:cNvSpPr>
          <p:nvPr/>
        </p:nvSpPr>
        <p:spPr bwMode="auto">
          <a:xfrm>
            <a:off x="8705850" y="2976563"/>
            <a:ext cx="0" cy="4476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4587" name="Line 27"/>
          <p:cNvSpPr>
            <a:spLocks noChangeShapeType="1"/>
          </p:cNvSpPr>
          <p:nvPr/>
        </p:nvSpPr>
        <p:spPr bwMode="auto">
          <a:xfrm>
            <a:off x="7446963" y="3178175"/>
            <a:ext cx="1239837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4588" name="Text Box 28"/>
          <p:cNvSpPr txBox="1">
            <a:spLocks noChangeArrowheads="1"/>
          </p:cNvSpPr>
          <p:nvPr/>
        </p:nvSpPr>
        <p:spPr bwMode="auto">
          <a:xfrm>
            <a:off x="7629525" y="3168650"/>
            <a:ext cx="1041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/>
              <a:t>Turbulent</a:t>
            </a:r>
          </a:p>
        </p:txBody>
      </p:sp>
      <p:sp>
        <p:nvSpPr>
          <p:cNvPr id="194589" name="Line 29"/>
          <p:cNvSpPr>
            <a:spLocks noChangeShapeType="1"/>
          </p:cNvSpPr>
          <p:nvPr/>
        </p:nvSpPr>
        <p:spPr bwMode="auto">
          <a:xfrm>
            <a:off x="6481763" y="3187700"/>
            <a:ext cx="935037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4590" name="Text Box 30"/>
          <p:cNvSpPr txBox="1">
            <a:spLocks noChangeArrowheads="1"/>
          </p:cNvSpPr>
          <p:nvPr/>
        </p:nvSpPr>
        <p:spPr bwMode="auto">
          <a:xfrm>
            <a:off x="6442075" y="3228975"/>
            <a:ext cx="10747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/>
              <a:t>Transition</a:t>
            </a:r>
          </a:p>
        </p:txBody>
      </p:sp>
      <p:sp>
        <p:nvSpPr>
          <p:cNvPr id="194591" name="Line 31"/>
          <p:cNvSpPr>
            <a:spLocks noChangeShapeType="1"/>
          </p:cNvSpPr>
          <p:nvPr/>
        </p:nvSpPr>
        <p:spPr bwMode="auto">
          <a:xfrm>
            <a:off x="4103688" y="2978150"/>
            <a:ext cx="0" cy="4476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4592" name="Line 32"/>
          <p:cNvSpPr>
            <a:spLocks noChangeShapeType="1"/>
          </p:cNvSpPr>
          <p:nvPr/>
        </p:nvSpPr>
        <p:spPr bwMode="auto">
          <a:xfrm>
            <a:off x="4103688" y="3178175"/>
            <a:ext cx="2398712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4593" name="Text Box 33"/>
          <p:cNvSpPr txBox="1">
            <a:spLocks noChangeArrowheads="1"/>
          </p:cNvSpPr>
          <p:nvPr/>
        </p:nvSpPr>
        <p:spPr bwMode="auto">
          <a:xfrm>
            <a:off x="4775200" y="3240088"/>
            <a:ext cx="9175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/>
              <a:t>Laminar</a:t>
            </a:r>
          </a:p>
        </p:txBody>
      </p:sp>
      <p:graphicFrame>
        <p:nvGraphicFramePr>
          <p:cNvPr id="19459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478268"/>
              </p:ext>
            </p:extLst>
          </p:nvPr>
        </p:nvGraphicFramePr>
        <p:xfrm>
          <a:off x="996950" y="4065588"/>
          <a:ext cx="7313613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7" name="Equation" r:id="rId4" imgW="2705040" imgH="736560" progId="Equation.DSMT4">
                  <p:embed/>
                </p:oleObj>
              </mc:Choice>
              <mc:Fallback>
                <p:oleObj name="Equation" r:id="rId4" imgW="2705040" imgH="73656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4065588"/>
                        <a:ext cx="7313613" cy="19907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E 308 Lecture 5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03734-4E3E-4E6A-97B9-CA28FC064ABB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CE027E-EA86-4279-A088-80383C963774}" type="datetime1">
              <a:rPr lang="es-AR" smtClean="0"/>
              <a:t>21/02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E 308 Lecture 5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03734-4E3E-4E6A-97B9-CA28FC064ABB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1265135" y="1852656"/>
            <a:ext cx="6613729" cy="2128409"/>
          </a:xfrm>
          <a:custGeom>
            <a:avLst/>
            <a:gdLst>
              <a:gd name="connsiteX0" fmla="*/ 972 w 6613729"/>
              <a:gd name="connsiteY0" fmla="*/ 1579476 h 2128409"/>
              <a:gd name="connsiteX1" fmla="*/ 1491570 w 6613729"/>
              <a:gd name="connsiteY1" fmla="*/ 727706 h 2128409"/>
              <a:gd name="connsiteX2" fmla="*/ 3495734 w 6613729"/>
              <a:gd name="connsiteY2" fmla="*/ 189086 h 2128409"/>
              <a:gd name="connsiteX3" fmla="*/ 5637685 w 6613729"/>
              <a:gd name="connsiteY3" fmla="*/ 1196 h 2128409"/>
              <a:gd name="connsiteX4" fmla="*/ 6439351 w 6613729"/>
              <a:gd name="connsiteY4" fmla="*/ 226665 h 2128409"/>
              <a:gd name="connsiteX5" fmla="*/ 6501981 w 6613729"/>
              <a:gd name="connsiteY5" fmla="*/ 1667158 h 2128409"/>
              <a:gd name="connsiteX6" fmla="*/ 5161696 w 6613729"/>
              <a:gd name="connsiteY6" fmla="*/ 2105569 h 2128409"/>
              <a:gd name="connsiteX7" fmla="*/ 1704512 w 6613729"/>
              <a:gd name="connsiteY7" fmla="*/ 2017886 h 2128409"/>
              <a:gd name="connsiteX8" fmla="*/ 972 w 6613729"/>
              <a:gd name="connsiteY8" fmla="*/ 1579476 h 21284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613729" h="2128409">
                <a:moveTo>
                  <a:pt x="972" y="1579476"/>
                </a:moveTo>
                <a:cubicBezTo>
                  <a:pt x="-34518" y="1364446"/>
                  <a:pt x="909110" y="959438"/>
                  <a:pt x="1491570" y="727706"/>
                </a:cubicBezTo>
                <a:cubicBezTo>
                  <a:pt x="2074030" y="495974"/>
                  <a:pt x="2804715" y="310171"/>
                  <a:pt x="3495734" y="189086"/>
                </a:cubicBezTo>
                <a:cubicBezTo>
                  <a:pt x="4186753" y="68001"/>
                  <a:pt x="5147082" y="-5067"/>
                  <a:pt x="5637685" y="1196"/>
                </a:cubicBezTo>
                <a:cubicBezTo>
                  <a:pt x="6128288" y="7459"/>
                  <a:pt x="6295302" y="-50995"/>
                  <a:pt x="6439351" y="226665"/>
                </a:cubicBezTo>
                <a:cubicBezTo>
                  <a:pt x="6583400" y="504325"/>
                  <a:pt x="6714923" y="1354007"/>
                  <a:pt x="6501981" y="1667158"/>
                </a:cubicBezTo>
                <a:cubicBezTo>
                  <a:pt x="6289039" y="1980309"/>
                  <a:pt x="5961274" y="2047114"/>
                  <a:pt x="5161696" y="2105569"/>
                </a:cubicBezTo>
                <a:cubicBezTo>
                  <a:pt x="4362118" y="2164024"/>
                  <a:pt x="2562545" y="2101393"/>
                  <a:pt x="1704512" y="2017886"/>
                </a:cubicBezTo>
                <a:cubicBezTo>
                  <a:pt x="846479" y="1934379"/>
                  <a:pt x="36462" y="1794506"/>
                  <a:pt x="972" y="1579476"/>
                </a:cubicBezTo>
                <a:close/>
              </a:path>
            </a:pathLst>
          </a:cu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741117" y="858456"/>
            <a:ext cx="22211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Cold </a:t>
            </a:r>
            <a:r>
              <a:rPr lang="en-US" sz="3200" dirty="0" err="1"/>
              <a:t>Air,T</a:t>
            </a:r>
            <a:r>
              <a:rPr lang="en-US" sz="3200" baseline="-25000" dirty="0" err="1"/>
              <a:t>air</a:t>
            </a:r>
            <a:endParaRPr lang="en-US" sz="3200" dirty="0"/>
          </a:p>
        </p:txBody>
      </p:sp>
      <p:sp>
        <p:nvSpPr>
          <p:cNvPr id="9" name="Freeform 8"/>
          <p:cNvSpPr/>
          <p:nvPr/>
        </p:nvSpPr>
        <p:spPr>
          <a:xfrm>
            <a:off x="1741117" y="1201077"/>
            <a:ext cx="5974915" cy="778036"/>
          </a:xfrm>
          <a:custGeom>
            <a:avLst/>
            <a:gdLst>
              <a:gd name="connsiteX0" fmla="*/ 0 w 5974915"/>
              <a:gd name="connsiteY0" fmla="*/ 778036 h 778036"/>
              <a:gd name="connsiteX1" fmla="*/ 588724 w 5974915"/>
              <a:gd name="connsiteY1" fmla="*/ 389729 h 778036"/>
              <a:gd name="connsiteX2" fmla="*/ 1590806 w 5974915"/>
              <a:gd name="connsiteY2" fmla="*/ 489937 h 778036"/>
              <a:gd name="connsiteX3" fmla="*/ 2680570 w 5974915"/>
              <a:gd name="connsiteY3" fmla="*/ 377203 h 778036"/>
              <a:gd name="connsiteX4" fmla="*/ 3544866 w 5974915"/>
              <a:gd name="connsiteY4" fmla="*/ 13948 h 778036"/>
              <a:gd name="connsiteX5" fmla="*/ 4434214 w 5974915"/>
              <a:gd name="connsiteY5" fmla="*/ 452359 h 778036"/>
              <a:gd name="connsiteX6" fmla="*/ 5148198 w 5974915"/>
              <a:gd name="connsiteY6" fmla="*/ 13948 h 778036"/>
              <a:gd name="connsiteX7" fmla="*/ 5974915 w 5974915"/>
              <a:gd name="connsiteY7" fmla="*/ 151735 h 7780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974915" h="778036">
                <a:moveTo>
                  <a:pt x="0" y="778036"/>
                </a:moveTo>
                <a:cubicBezTo>
                  <a:pt x="161795" y="607891"/>
                  <a:pt x="323590" y="437746"/>
                  <a:pt x="588724" y="389729"/>
                </a:cubicBezTo>
                <a:cubicBezTo>
                  <a:pt x="853858" y="341712"/>
                  <a:pt x="1242165" y="492025"/>
                  <a:pt x="1590806" y="489937"/>
                </a:cubicBezTo>
                <a:cubicBezTo>
                  <a:pt x="1939447" y="487849"/>
                  <a:pt x="2354894" y="456534"/>
                  <a:pt x="2680570" y="377203"/>
                </a:cubicBezTo>
                <a:cubicBezTo>
                  <a:pt x="3006246" y="297872"/>
                  <a:pt x="3252592" y="1422"/>
                  <a:pt x="3544866" y="13948"/>
                </a:cubicBezTo>
                <a:cubicBezTo>
                  <a:pt x="3837140" y="26474"/>
                  <a:pt x="4166992" y="452359"/>
                  <a:pt x="4434214" y="452359"/>
                </a:cubicBezTo>
                <a:cubicBezTo>
                  <a:pt x="4701436" y="452359"/>
                  <a:pt x="4891415" y="64052"/>
                  <a:pt x="5148198" y="13948"/>
                </a:cubicBezTo>
                <a:cubicBezTo>
                  <a:pt x="5404981" y="-36156"/>
                  <a:pt x="5689948" y="57789"/>
                  <a:pt x="5974915" y="151735"/>
                </a:cubicBezTo>
              </a:path>
            </a:pathLst>
          </a:custGeom>
          <a:noFill/>
          <a:ln w="19050"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1524000" y="266316"/>
            <a:ext cx="5974915" cy="778036"/>
          </a:xfrm>
          <a:custGeom>
            <a:avLst/>
            <a:gdLst>
              <a:gd name="connsiteX0" fmla="*/ 0 w 5974915"/>
              <a:gd name="connsiteY0" fmla="*/ 778036 h 778036"/>
              <a:gd name="connsiteX1" fmla="*/ 588724 w 5974915"/>
              <a:gd name="connsiteY1" fmla="*/ 389729 h 778036"/>
              <a:gd name="connsiteX2" fmla="*/ 1590806 w 5974915"/>
              <a:gd name="connsiteY2" fmla="*/ 489937 h 778036"/>
              <a:gd name="connsiteX3" fmla="*/ 2680570 w 5974915"/>
              <a:gd name="connsiteY3" fmla="*/ 377203 h 778036"/>
              <a:gd name="connsiteX4" fmla="*/ 3544866 w 5974915"/>
              <a:gd name="connsiteY4" fmla="*/ 13948 h 778036"/>
              <a:gd name="connsiteX5" fmla="*/ 4434214 w 5974915"/>
              <a:gd name="connsiteY5" fmla="*/ 452359 h 778036"/>
              <a:gd name="connsiteX6" fmla="*/ 5148198 w 5974915"/>
              <a:gd name="connsiteY6" fmla="*/ 13948 h 778036"/>
              <a:gd name="connsiteX7" fmla="*/ 5974915 w 5974915"/>
              <a:gd name="connsiteY7" fmla="*/ 151735 h 7780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974915" h="778036">
                <a:moveTo>
                  <a:pt x="0" y="778036"/>
                </a:moveTo>
                <a:cubicBezTo>
                  <a:pt x="161795" y="607891"/>
                  <a:pt x="323590" y="437746"/>
                  <a:pt x="588724" y="389729"/>
                </a:cubicBezTo>
                <a:cubicBezTo>
                  <a:pt x="853858" y="341712"/>
                  <a:pt x="1242165" y="492025"/>
                  <a:pt x="1590806" y="489937"/>
                </a:cubicBezTo>
                <a:cubicBezTo>
                  <a:pt x="1939447" y="487849"/>
                  <a:pt x="2354894" y="456534"/>
                  <a:pt x="2680570" y="377203"/>
                </a:cubicBezTo>
                <a:cubicBezTo>
                  <a:pt x="3006246" y="297872"/>
                  <a:pt x="3252592" y="1422"/>
                  <a:pt x="3544866" y="13948"/>
                </a:cubicBezTo>
                <a:cubicBezTo>
                  <a:pt x="3837140" y="26474"/>
                  <a:pt x="4166992" y="452359"/>
                  <a:pt x="4434214" y="452359"/>
                </a:cubicBezTo>
                <a:cubicBezTo>
                  <a:pt x="4701436" y="452359"/>
                  <a:pt x="4891415" y="64052"/>
                  <a:pt x="5148198" y="13948"/>
                </a:cubicBezTo>
                <a:cubicBezTo>
                  <a:pt x="5404981" y="-36156"/>
                  <a:pt x="5689948" y="57789"/>
                  <a:pt x="5974915" y="151735"/>
                </a:cubicBezTo>
              </a:path>
            </a:pathLst>
          </a:custGeom>
          <a:noFill/>
          <a:ln w="19050"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 10"/>
          <p:cNvSpPr/>
          <p:nvPr/>
        </p:nvSpPr>
        <p:spPr>
          <a:xfrm>
            <a:off x="1903949" y="4434880"/>
            <a:ext cx="5974915" cy="778036"/>
          </a:xfrm>
          <a:custGeom>
            <a:avLst/>
            <a:gdLst>
              <a:gd name="connsiteX0" fmla="*/ 0 w 5974915"/>
              <a:gd name="connsiteY0" fmla="*/ 778036 h 778036"/>
              <a:gd name="connsiteX1" fmla="*/ 588724 w 5974915"/>
              <a:gd name="connsiteY1" fmla="*/ 389729 h 778036"/>
              <a:gd name="connsiteX2" fmla="*/ 1590806 w 5974915"/>
              <a:gd name="connsiteY2" fmla="*/ 489937 h 778036"/>
              <a:gd name="connsiteX3" fmla="*/ 2680570 w 5974915"/>
              <a:gd name="connsiteY3" fmla="*/ 377203 h 778036"/>
              <a:gd name="connsiteX4" fmla="*/ 3544866 w 5974915"/>
              <a:gd name="connsiteY4" fmla="*/ 13948 h 778036"/>
              <a:gd name="connsiteX5" fmla="*/ 4434214 w 5974915"/>
              <a:gd name="connsiteY5" fmla="*/ 452359 h 778036"/>
              <a:gd name="connsiteX6" fmla="*/ 5148198 w 5974915"/>
              <a:gd name="connsiteY6" fmla="*/ 13948 h 778036"/>
              <a:gd name="connsiteX7" fmla="*/ 5974915 w 5974915"/>
              <a:gd name="connsiteY7" fmla="*/ 151735 h 7780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974915" h="778036">
                <a:moveTo>
                  <a:pt x="0" y="778036"/>
                </a:moveTo>
                <a:cubicBezTo>
                  <a:pt x="161795" y="607891"/>
                  <a:pt x="323590" y="437746"/>
                  <a:pt x="588724" y="389729"/>
                </a:cubicBezTo>
                <a:cubicBezTo>
                  <a:pt x="853858" y="341712"/>
                  <a:pt x="1242165" y="492025"/>
                  <a:pt x="1590806" y="489937"/>
                </a:cubicBezTo>
                <a:cubicBezTo>
                  <a:pt x="1939447" y="487849"/>
                  <a:pt x="2354894" y="456534"/>
                  <a:pt x="2680570" y="377203"/>
                </a:cubicBezTo>
                <a:cubicBezTo>
                  <a:pt x="3006246" y="297872"/>
                  <a:pt x="3252592" y="1422"/>
                  <a:pt x="3544866" y="13948"/>
                </a:cubicBezTo>
                <a:cubicBezTo>
                  <a:pt x="3837140" y="26474"/>
                  <a:pt x="4166992" y="452359"/>
                  <a:pt x="4434214" y="452359"/>
                </a:cubicBezTo>
                <a:cubicBezTo>
                  <a:pt x="4701436" y="452359"/>
                  <a:pt x="4891415" y="64052"/>
                  <a:pt x="5148198" y="13948"/>
                </a:cubicBezTo>
                <a:cubicBezTo>
                  <a:pt x="5404981" y="-36156"/>
                  <a:pt x="5689948" y="57789"/>
                  <a:pt x="5974915" y="151735"/>
                </a:cubicBezTo>
              </a:path>
            </a:pathLst>
          </a:custGeom>
          <a:noFill/>
          <a:ln w="19050"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>
            <a:off x="1903948" y="5340052"/>
            <a:ext cx="5974915" cy="778036"/>
          </a:xfrm>
          <a:custGeom>
            <a:avLst/>
            <a:gdLst>
              <a:gd name="connsiteX0" fmla="*/ 0 w 5974915"/>
              <a:gd name="connsiteY0" fmla="*/ 778036 h 778036"/>
              <a:gd name="connsiteX1" fmla="*/ 588724 w 5974915"/>
              <a:gd name="connsiteY1" fmla="*/ 389729 h 778036"/>
              <a:gd name="connsiteX2" fmla="*/ 1590806 w 5974915"/>
              <a:gd name="connsiteY2" fmla="*/ 489937 h 778036"/>
              <a:gd name="connsiteX3" fmla="*/ 2680570 w 5974915"/>
              <a:gd name="connsiteY3" fmla="*/ 377203 h 778036"/>
              <a:gd name="connsiteX4" fmla="*/ 3544866 w 5974915"/>
              <a:gd name="connsiteY4" fmla="*/ 13948 h 778036"/>
              <a:gd name="connsiteX5" fmla="*/ 4434214 w 5974915"/>
              <a:gd name="connsiteY5" fmla="*/ 452359 h 778036"/>
              <a:gd name="connsiteX6" fmla="*/ 5148198 w 5974915"/>
              <a:gd name="connsiteY6" fmla="*/ 13948 h 778036"/>
              <a:gd name="connsiteX7" fmla="*/ 5974915 w 5974915"/>
              <a:gd name="connsiteY7" fmla="*/ 151735 h 7780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974915" h="778036">
                <a:moveTo>
                  <a:pt x="0" y="778036"/>
                </a:moveTo>
                <a:cubicBezTo>
                  <a:pt x="161795" y="607891"/>
                  <a:pt x="323590" y="437746"/>
                  <a:pt x="588724" y="389729"/>
                </a:cubicBezTo>
                <a:cubicBezTo>
                  <a:pt x="853858" y="341712"/>
                  <a:pt x="1242165" y="492025"/>
                  <a:pt x="1590806" y="489937"/>
                </a:cubicBezTo>
                <a:cubicBezTo>
                  <a:pt x="1939447" y="487849"/>
                  <a:pt x="2354894" y="456534"/>
                  <a:pt x="2680570" y="377203"/>
                </a:cubicBezTo>
                <a:cubicBezTo>
                  <a:pt x="3006246" y="297872"/>
                  <a:pt x="3252592" y="1422"/>
                  <a:pt x="3544866" y="13948"/>
                </a:cubicBezTo>
                <a:cubicBezTo>
                  <a:pt x="3837140" y="26474"/>
                  <a:pt x="4166992" y="452359"/>
                  <a:pt x="4434214" y="452359"/>
                </a:cubicBezTo>
                <a:cubicBezTo>
                  <a:pt x="4701436" y="452359"/>
                  <a:pt x="4891415" y="64052"/>
                  <a:pt x="5148198" y="13948"/>
                </a:cubicBezTo>
                <a:cubicBezTo>
                  <a:pt x="5404981" y="-36156"/>
                  <a:pt x="5689948" y="57789"/>
                  <a:pt x="5974915" y="151735"/>
                </a:cubicBezTo>
              </a:path>
            </a:pathLst>
          </a:custGeom>
          <a:noFill/>
          <a:ln w="19050"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4035467" y="2776872"/>
            <a:ext cx="289534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Hot </a:t>
            </a:r>
            <a:r>
              <a:rPr lang="en-US" sz="3200" dirty="0" err="1"/>
              <a:t>Surface,T</a:t>
            </a:r>
            <a:r>
              <a:rPr lang="en-US" sz="3200" baseline="-25000" dirty="0" err="1"/>
              <a:t>S</a:t>
            </a:r>
            <a:endParaRPr lang="en-US" sz="3200" dirty="0"/>
          </a:p>
        </p:txBody>
      </p:sp>
      <p:sp>
        <p:nvSpPr>
          <p:cNvPr id="14" name="Down Arrow 13"/>
          <p:cNvSpPr/>
          <p:nvPr/>
        </p:nvSpPr>
        <p:spPr>
          <a:xfrm>
            <a:off x="4877248" y="4159406"/>
            <a:ext cx="472728" cy="1358987"/>
          </a:xfrm>
          <a:prstGeom prst="downArrow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Down Arrow 14"/>
          <p:cNvSpPr/>
          <p:nvPr/>
        </p:nvSpPr>
        <p:spPr>
          <a:xfrm rot="10800000">
            <a:off x="4891405" y="415306"/>
            <a:ext cx="472728" cy="1358987"/>
          </a:xfrm>
          <a:prstGeom prst="downArrow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5533160" y="686484"/>
            <a:ext cx="15055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Heat, q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267030" y="4693904"/>
            <a:ext cx="15055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Heat, q</a:t>
            </a:r>
          </a:p>
        </p:txBody>
      </p:sp>
    </p:spTree>
    <p:extLst>
      <p:ext uri="{BB962C8B-B14F-4D97-AF65-F5344CB8AC3E}">
        <p14:creationId xmlns:p14="http://schemas.microsoft.com/office/powerpoint/2010/main" val="197358103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4C8E64-BE6E-411E-86C2-5FD325019E98}" type="datetime1">
              <a:rPr lang="es-AR" smtClean="0"/>
              <a:t>21/02/2018</a:t>
            </a:fld>
            <a:endParaRPr lang="en-US"/>
          </a:p>
        </p:txBody>
      </p:sp>
      <p:sp>
        <p:nvSpPr>
          <p:cNvPr id="195588" name="Text Box 4"/>
          <p:cNvSpPr txBox="1">
            <a:spLocks noChangeArrowheads="1"/>
          </p:cNvSpPr>
          <p:nvPr/>
        </p:nvSpPr>
        <p:spPr bwMode="auto">
          <a:xfrm>
            <a:off x="293688" y="288925"/>
            <a:ext cx="8596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/>
              <a:t>Definition of Convective Heat Transfer Coefficient</a:t>
            </a:r>
          </a:p>
        </p:txBody>
      </p:sp>
      <p:sp>
        <p:nvSpPr>
          <p:cNvPr id="195611" name="Line 27"/>
          <p:cNvSpPr>
            <a:spLocks noChangeShapeType="1"/>
          </p:cNvSpPr>
          <p:nvPr/>
        </p:nvSpPr>
        <p:spPr bwMode="auto">
          <a:xfrm flipH="1" flipV="1">
            <a:off x="4225924" y="1761193"/>
            <a:ext cx="973137" cy="1680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5612" name="Text Box 28"/>
          <p:cNvSpPr txBox="1">
            <a:spLocks noChangeArrowheads="1"/>
          </p:cNvSpPr>
          <p:nvPr/>
        </p:nvSpPr>
        <p:spPr bwMode="auto">
          <a:xfrm>
            <a:off x="5191125" y="2068513"/>
            <a:ext cx="34734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“</a:t>
            </a:r>
            <a:r>
              <a:rPr lang="en-US" b="1" i="1" dirty="0"/>
              <a:t>There is no fluid motion</a:t>
            </a:r>
            <a:r>
              <a:rPr lang="en-US" dirty="0"/>
              <a:t>”</a:t>
            </a:r>
          </a:p>
          <a:p>
            <a:r>
              <a:rPr lang="en-US" dirty="0"/>
              <a:t>at the interface and the heat</a:t>
            </a:r>
          </a:p>
          <a:p>
            <a:r>
              <a:rPr lang="en-US" dirty="0"/>
              <a:t>is transferred only by conduction</a:t>
            </a:r>
          </a:p>
        </p:txBody>
      </p:sp>
      <p:graphicFrame>
        <p:nvGraphicFramePr>
          <p:cNvPr id="195619" name="Object 35"/>
          <p:cNvGraphicFramePr>
            <a:graphicFrameLocks noChangeAspect="1"/>
          </p:cNvGraphicFramePr>
          <p:nvPr/>
        </p:nvGraphicFramePr>
        <p:xfrm>
          <a:off x="762000" y="3432175"/>
          <a:ext cx="300355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66" name="Equation" r:id="rId3" imgW="1282680" imgH="507960" progId="Equation.3">
                  <p:embed/>
                </p:oleObj>
              </mc:Choice>
              <mc:Fallback>
                <p:oleObj name="Equation" r:id="rId3" imgW="1282680" imgH="50796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432175"/>
                        <a:ext cx="3003550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5625" name="Group 41"/>
          <p:cNvGrpSpPr>
            <a:grpSpLocks/>
          </p:cNvGrpSpPr>
          <p:nvPr/>
        </p:nvGrpSpPr>
        <p:grpSpPr bwMode="auto">
          <a:xfrm>
            <a:off x="295275" y="1014413"/>
            <a:ext cx="4511675" cy="2073275"/>
            <a:chOff x="186" y="639"/>
            <a:chExt cx="2842" cy="1306"/>
          </a:xfrm>
        </p:grpSpPr>
        <p:grpSp>
          <p:nvGrpSpPr>
            <p:cNvPr id="195604" name="Group 20"/>
            <p:cNvGrpSpPr>
              <a:grpSpLocks/>
            </p:cNvGrpSpPr>
            <p:nvPr/>
          </p:nvGrpSpPr>
          <p:grpSpPr bwMode="auto">
            <a:xfrm>
              <a:off x="672" y="896"/>
              <a:ext cx="2195" cy="717"/>
              <a:chOff x="672" y="896"/>
              <a:chExt cx="2195" cy="717"/>
            </a:xfrm>
          </p:grpSpPr>
          <p:sp>
            <p:nvSpPr>
              <p:cNvPr id="195589" name="Rectangle 5"/>
              <p:cNvSpPr>
                <a:spLocks noChangeArrowheads="1"/>
              </p:cNvSpPr>
              <p:nvPr/>
            </p:nvSpPr>
            <p:spPr bwMode="auto">
              <a:xfrm>
                <a:off x="678" y="1543"/>
                <a:ext cx="2189" cy="70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AR"/>
              </a:p>
            </p:txBody>
          </p:sp>
          <p:sp>
            <p:nvSpPr>
              <p:cNvPr id="195592" name="Freeform 8"/>
              <p:cNvSpPr>
                <a:spLocks/>
              </p:cNvSpPr>
              <p:nvPr/>
            </p:nvSpPr>
            <p:spPr bwMode="auto">
              <a:xfrm>
                <a:off x="672" y="929"/>
                <a:ext cx="2003" cy="607"/>
              </a:xfrm>
              <a:custGeom>
                <a:avLst/>
                <a:gdLst>
                  <a:gd name="T0" fmla="*/ 0 w 2003"/>
                  <a:gd name="T1" fmla="*/ 627 h 627"/>
                  <a:gd name="T2" fmla="*/ 192 w 2003"/>
                  <a:gd name="T3" fmla="*/ 467 h 627"/>
                  <a:gd name="T4" fmla="*/ 550 w 2003"/>
                  <a:gd name="T5" fmla="*/ 269 h 627"/>
                  <a:gd name="T6" fmla="*/ 992 w 2003"/>
                  <a:gd name="T7" fmla="*/ 121 h 627"/>
                  <a:gd name="T8" fmla="*/ 1536 w 2003"/>
                  <a:gd name="T9" fmla="*/ 32 h 627"/>
                  <a:gd name="T10" fmla="*/ 2003 w 2003"/>
                  <a:gd name="T11" fmla="*/ 0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003" h="627">
                    <a:moveTo>
                      <a:pt x="0" y="627"/>
                    </a:moveTo>
                    <a:cubicBezTo>
                      <a:pt x="50" y="577"/>
                      <a:pt x="100" y="527"/>
                      <a:pt x="192" y="467"/>
                    </a:cubicBezTo>
                    <a:cubicBezTo>
                      <a:pt x="284" y="407"/>
                      <a:pt x="417" y="327"/>
                      <a:pt x="550" y="269"/>
                    </a:cubicBezTo>
                    <a:cubicBezTo>
                      <a:pt x="683" y="211"/>
                      <a:pt x="828" y="160"/>
                      <a:pt x="992" y="121"/>
                    </a:cubicBezTo>
                    <a:cubicBezTo>
                      <a:pt x="1156" y="82"/>
                      <a:pt x="1368" y="52"/>
                      <a:pt x="1536" y="32"/>
                    </a:cubicBezTo>
                    <a:cubicBezTo>
                      <a:pt x="1704" y="12"/>
                      <a:pt x="1853" y="6"/>
                      <a:pt x="2003" y="0"/>
                    </a:cubicBezTo>
                  </a:path>
                </a:pathLst>
              </a:custGeom>
              <a:noFill/>
              <a:ln w="3175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95593" name="Line 9"/>
              <p:cNvSpPr>
                <a:spLocks noChangeShapeType="1"/>
              </p:cNvSpPr>
              <p:nvPr/>
            </p:nvSpPr>
            <p:spPr bwMode="auto">
              <a:xfrm flipV="1">
                <a:off x="1203" y="903"/>
                <a:ext cx="0" cy="63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95594" name="Line 10"/>
              <p:cNvSpPr>
                <a:spLocks noChangeShapeType="1"/>
              </p:cNvSpPr>
              <p:nvPr/>
            </p:nvSpPr>
            <p:spPr bwMode="auto">
              <a:xfrm>
                <a:off x="1211" y="909"/>
                <a:ext cx="295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95595" name="Line 11"/>
              <p:cNvSpPr>
                <a:spLocks noChangeShapeType="1"/>
              </p:cNvSpPr>
              <p:nvPr/>
            </p:nvSpPr>
            <p:spPr bwMode="auto">
              <a:xfrm>
                <a:off x="1215" y="992"/>
                <a:ext cx="295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95596" name="Line 12"/>
              <p:cNvSpPr>
                <a:spLocks noChangeShapeType="1"/>
              </p:cNvSpPr>
              <p:nvPr/>
            </p:nvSpPr>
            <p:spPr bwMode="auto">
              <a:xfrm>
                <a:off x="1210" y="1076"/>
                <a:ext cx="295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95598" name="Freeform 14"/>
              <p:cNvSpPr>
                <a:spLocks/>
              </p:cNvSpPr>
              <p:nvPr/>
            </p:nvSpPr>
            <p:spPr bwMode="auto">
              <a:xfrm>
                <a:off x="1503" y="1094"/>
                <a:ext cx="392" cy="455"/>
              </a:xfrm>
              <a:custGeom>
                <a:avLst/>
                <a:gdLst>
                  <a:gd name="T0" fmla="*/ 1 w 392"/>
                  <a:gd name="T1" fmla="*/ 0 h 455"/>
                  <a:gd name="T2" fmla="*/ 8 w 392"/>
                  <a:gd name="T3" fmla="*/ 116 h 455"/>
                  <a:gd name="T4" fmla="*/ 52 w 392"/>
                  <a:gd name="T5" fmla="*/ 244 h 455"/>
                  <a:gd name="T6" fmla="*/ 129 w 392"/>
                  <a:gd name="T7" fmla="*/ 327 h 455"/>
                  <a:gd name="T8" fmla="*/ 219 w 392"/>
                  <a:gd name="T9" fmla="*/ 384 h 455"/>
                  <a:gd name="T10" fmla="*/ 289 w 392"/>
                  <a:gd name="T11" fmla="*/ 423 h 455"/>
                  <a:gd name="T12" fmla="*/ 392 w 392"/>
                  <a:gd name="T13" fmla="*/ 455 h 4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92" h="455">
                    <a:moveTo>
                      <a:pt x="1" y="0"/>
                    </a:moveTo>
                    <a:cubicBezTo>
                      <a:pt x="0" y="37"/>
                      <a:pt x="0" y="75"/>
                      <a:pt x="8" y="116"/>
                    </a:cubicBezTo>
                    <a:cubicBezTo>
                      <a:pt x="16" y="157"/>
                      <a:pt x="32" y="209"/>
                      <a:pt x="52" y="244"/>
                    </a:cubicBezTo>
                    <a:cubicBezTo>
                      <a:pt x="72" y="279"/>
                      <a:pt x="101" y="304"/>
                      <a:pt x="129" y="327"/>
                    </a:cubicBezTo>
                    <a:cubicBezTo>
                      <a:pt x="157" y="350"/>
                      <a:pt x="193" y="368"/>
                      <a:pt x="219" y="384"/>
                    </a:cubicBezTo>
                    <a:cubicBezTo>
                      <a:pt x="245" y="400"/>
                      <a:pt x="260" y="411"/>
                      <a:pt x="289" y="423"/>
                    </a:cubicBezTo>
                    <a:cubicBezTo>
                      <a:pt x="318" y="435"/>
                      <a:pt x="355" y="445"/>
                      <a:pt x="392" y="455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95599" name="Line 15"/>
              <p:cNvSpPr>
                <a:spLocks noChangeShapeType="1"/>
              </p:cNvSpPr>
              <p:nvPr/>
            </p:nvSpPr>
            <p:spPr bwMode="auto">
              <a:xfrm>
                <a:off x="1504" y="896"/>
                <a:ext cx="0" cy="22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95600" name="Line 16"/>
              <p:cNvSpPr>
                <a:spLocks noChangeShapeType="1"/>
              </p:cNvSpPr>
              <p:nvPr/>
            </p:nvSpPr>
            <p:spPr bwMode="auto">
              <a:xfrm>
                <a:off x="1191" y="1165"/>
                <a:ext cx="308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95601" name="Line 17"/>
              <p:cNvSpPr>
                <a:spLocks noChangeShapeType="1"/>
              </p:cNvSpPr>
              <p:nvPr/>
            </p:nvSpPr>
            <p:spPr bwMode="auto">
              <a:xfrm>
                <a:off x="1204" y="1267"/>
                <a:ext cx="321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95602" name="Line 18"/>
              <p:cNvSpPr>
                <a:spLocks noChangeShapeType="1"/>
              </p:cNvSpPr>
              <p:nvPr/>
            </p:nvSpPr>
            <p:spPr bwMode="auto">
              <a:xfrm>
                <a:off x="1204" y="1363"/>
                <a:ext cx="366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95603" name="Line 19"/>
              <p:cNvSpPr>
                <a:spLocks noChangeShapeType="1"/>
              </p:cNvSpPr>
              <p:nvPr/>
            </p:nvSpPr>
            <p:spPr bwMode="auto">
              <a:xfrm flipV="1">
                <a:off x="1210" y="1465"/>
                <a:ext cx="487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</p:grpSp>
        <p:sp>
          <p:nvSpPr>
            <p:cNvPr id="195605" name="Line 21"/>
            <p:cNvSpPr>
              <a:spLocks noChangeShapeType="1"/>
            </p:cNvSpPr>
            <p:nvPr/>
          </p:nvSpPr>
          <p:spPr bwMode="auto">
            <a:xfrm>
              <a:off x="1197" y="1632"/>
              <a:ext cx="0" cy="1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95606" name="Line 22"/>
            <p:cNvSpPr>
              <a:spLocks noChangeShapeType="1"/>
            </p:cNvSpPr>
            <p:nvPr/>
          </p:nvSpPr>
          <p:spPr bwMode="auto">
            <a:xfrm>
              <a:off x="1888" y="1619"/>
              <a:ext cx="0" cy="1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95607" name="Line 23"/>
            <p:cNvSpPr>
              <a:spLocks noChangeShapeType="1"/>
            </p:cNvSpPr>
            <p:nvPr/>
          </p:nvSpPr>
          <p:spPr bwMode="auto">
            <a:xfrm>
              <a:off x="1203" y="1683"/>
              <a:ext cx="6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graphicFrame>
          <p:nvGraphicFramePr>
            <p:cNvPr id="195608" name="Object 24"/>
            <p:cNvGraphicFramePr>
              <a:graphicFrameLocks noChangeAspect="1"/>
            </p:cNvGraphicFramePr>
            <p:nvPr/>
          </p:nvGraphicFramePr>
          <p:xfrm>
            <a:off x="1456" y="1688"/>
            <a:ext cx="197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67" name="Equation" r:id="rId5" imgW="164880" imgH="215640" progId="Equation.3">
                    <p:embed/>
                  </p:oleObj>
                </mc:Choice>
                <mc:Fallback>
                  <p:oleObj name="Equation" r:id="rId5" imgW="164880" imgH="21564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6" y="1688"/>
                          <a:ext cx="197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609" name="Line 25"/>
            <p:cNvSpPr>
              <a:spLocks noChangeShapeType="1"/>
            </p:cNvSpPr>
            <p:nvPr/>
          </p:nvSpPr>
          <p:spPr bwMode="auto">
            <a:xfrm flipV="1">
              <a:off x="2426" y="954"/>
              <a:ext cx="0" cy="5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graphicFrame>
          <p:nvGraphicFramePr>
            <p:cNvPr id="195610" name="Object 26"/>
            <p:cNvGraphicFramePr>
              <a:graphicFrameLocks noChangeAspect="1"/>
            </p:cNvGraphicFramePr>
            <p:nvPr/>
          </p:nvGraphicFramePr>
          <p:xfrm>
            <a:off x="2408" y="1099"/>
            <a:ext cx="62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68" name="Equation" r:id="rId7" imgW="393480" imgH="215640" progId="Equation.3">
                    <p:embed/>
                  </p:oleObj>
                </mc:Choice>
                <mc:Fallback>
                  <p:oleObj name="Equation" r:id="rId7" imgW="393480" imgH="21564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8" y="1099"/>
                          <a:ext cx="620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613" name="Line 29"/>
            <p:cNvSpPr>
              <a:spLocks noChangeShapeType="1"/>
            </p:cNvSpPr>
            <p:nvPr/>
          </p:nvSpPr>
          <p:spPr bwMode="auto">
            <a:xfrm>
              <a:off x="192" y="1581"/>
              <a:ext cx="39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95614" name="Line 30"/>
            <p:cNvSpPr>
              <a:spLocks noChangeShapeType="1"/>
            </p:cNvSpPr>
            <p:nvPr/>
          </p:nvSpPr>
          <p:spPr bwMode="auto">
            <a:xfrm flipV="1">
              <a:off x="186" y="1082"/>
              <a:ext cx="0" cy="4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95615" name="Text Box 31"/>
            <p:cNvSpPr txBox="1">
              <a:spLocks noChangeArrowheads="1"/>
            </p:cNvSpPr>
            <p:nvPr/>
          </p:nvSpPr>
          <p:spPr bwMode="auto">
            <a:xfrm>
              <a:off x="384" y="154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i="1"/>
                <a:t>x</a:t>
              </a:r>
            </a:p>
          </p:txBody>
        </p:sp>
        <p:sp>
          <p:nvSpPr>
            <p:cNvPr id="195616" name="Text Box 32"/>
            <p:cNvSpPr txBox="1">
              <a:spLocks noChangeArrowheads="1"/>
            </p:cNvSpPr>
            <p:nvPr/>
          </p:nvSpPr>
          <p:spPr bwMode="auto">
            <a:xfrm>
              <a:off x="205" y="101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i="1"/>
                <a:t>y</a:t>
              </a:r>
            </a:p>
          </p:txBody>
        </p:sp>
        <p:sp>
          <p:nvSpPr>
            <p:cNvPr id="195617" name="AutoShape 33"/>
            <p:cNvSpPr>
              <a:spLocks noChangeArrowheads="1"/>
            </p:cNvSpPr>
            <p:nvPr/>
          </p:nvSpPr>
          <p:spPr bwMode="auto">
            <a:xfrm>
              <a:off x="2048" y="1336"/>
              <a:ext cx="70" cy="199"/>
            </a:xfrm>
            <a:prstGeom prst="upArrow">
              <a:avLst>
                <a:gd name="adj1" fmla="val 50000"/>
                <a:gd name="adj2" fmla="val 71071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es-AR"/>
            </a:p>
          </p:txBody>
        </p:sp>
        <p:graphicFrame>
          <p:nvGraphicFramePr>
            <p:cNvPr id="195618" name="Object 34"/>
            <p:cNvGraphicFramePr>
              <a:graphicFrameLocks noChangeAspect="1"/>
            </p:cNvGraphicFramePr>
            <p:nvPr/>
          </p:nvGraphicFramePr>
          <p:xfrm>
            <a:off x="2094" y="1085"/>
            <a:ext cx="260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69" name="Equation" r:id="rId9" imgW="164880" imgH="241200" progId="Equation.3">
                    <p:embed/>
                  </p:oleObj>
                </mc:Choice>
                <mc:Fallback>
                  <p:oleObj name="Equation" r:id="rId9" imgW="164880" imgH="24120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4" y="1085"/>
                          <a:ext cx="260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620" name="Object 36"/>
            <p:cNvGraphicFramePr>
              <a:graphicFrameLocks noChangeAspect="1"/>
            </p:cNvGraphicFramePr>
            <p:nvPr/>
          </p:nvGraphicFramePr>
          <p:xfrm>
            <a:off x="1217" y="639"/>
            <a:ext cx="227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70" name="Equation" r:id="rId11" imgW="190440" imgH="203040" progId="Equation.3">
                    <p:embed/>
                  </p:oleObj>
                </mc:Choice>
                <mc:Fallback>
                  <p:oleObj name="Equation" r:id="rId11" imgW="190440" imgH="20304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7" y="639"/>
                          <a:ext cx="227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562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425257"/>
              </p:ext>
            </p:extLst>
          </p:nvPr>
        </p:nvGraphicFramePr>
        <p:xfrm>
          <a:off x="5429885" y="3655844"/>
          <a:ext cx="2413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71" name="Equation" r:id="rId13" imgW="965160" imgH="241200" progId="Equation.3">
                  <p:embed/>
                </p:oleObj>
              </mc:Choice>
              <mc:Fallback>
                <p:oleObj name="Equation" r:id="rId13" imgW="965160" imgH="2412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885" y="3655844"/>
                        <a:ext cx="24130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2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639975"/>
              </p:ext>
            </p:extLst>
          </p:nvPr>
        </p:nvGraphicFramePr>
        <p:xfrm>
          <a:off x="3778250" y="4464843"/>
          <a:ext cx="3149600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72" name="Equation" r:id="rId15" imgW="1257120" imgH="711000" progId="Equation.3">
                  <p:embed/>
                </p:oleObj>
              </mc:Choice>
              <mc:Fallback>
                <p:oleObj name="Equation" r:id="rId15" imgW="1257120" imgH="7110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4464843"/>
                        <a:ext cx="3149600" cy="17811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623" name="Line 39"/>
          <p:cNvSpPr>
            <a:spLocks noChangeShapeType="1"/>
          </p:cNvSpPr>
          <p:nvPr/>
        </p:nvSpPr>
        <p:spPr bwMode="auto">
          <a:xfrm>
            <a:off x="2584450" y="5049839"/>
            <a:ext cx="1162050" cy="487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5624" name="Text Box 40"/>
          <p:cNvSpPr txBox="1">
            <a:spLocks noChangeArrowheads="1"/>
          </p:cNvSpPr>
          <p:nvPr/>
        </p:nvSpPr>
        <p:spPr bwMode="auto">
          <a:xfrm>
            <a:off x="1044575" y="4608513"/>
            <a:ext cx="2076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Local heat transfer</a:t>
            </a:r>
          </a:p>
          <a:p>
            <a:r>
              <a:rPr lang="en-US"/>
              <a:t>coefficient</a:t>
            </a:r>
          </a:p>
        </p:txBody>
      </p:sp>
      <p:sp>
        <p:nvSpPr>
          <p:cNvPr id="195626" name="Text Box 42"/>
          <p:cNvSpPr txBox="1">
            <a:spLocks noChangeArrowheads="1"/>
          </p:cNvSpPr>
          <p:nvPr/>
        </p:nvSpPr>
        <p:spPr bwMode="auto">
          <a:xfrm>
            <a:off x="479425" y="3059113"/>
            <a:ext cx="3778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/>
              <a:t>Conductive heat transfer in the fluid</a:t>
            </a:r>
          </a:p>
        </p:txBody>
      </p:sp>
      <p:sp>
        <p:nvSpPr>
          <p:cNvPr id="195627" name="Text Box 43"/>
          <p:cNvSpPr txBox="1">
            <a:spLocks noChangeArrowheads="1"/>
          </p:cNvSpPr>
          <p:nvPr/>
        </p:nvSpPr>
        <p:spPr bwMode="auto">
          <a:xfrm>
            <a:off x="4492625" y="3033713"/>
            <a:ext cx="3765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/>
              <a:t>Convective heat transfer in the fluid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E 308 Lecture 5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03734-4E3E-4E6A-97B9-CA28FC064ABB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469015" y="3757414"/>
            <a:ext cx="11817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compar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2813844" y="3957469"/>
            <a:ext cx="548481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4650749" y="3957469"/>
            <a:ext cx="683251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5183187" y="1616076"/>
            <a:ext cx="35958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The boundary layer is stagnant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01B37-197F-4EDA-8309-4BFAB59E8A3B}" type="datetime1">
              <a:rPr lang="es-AR" smtClean="0"/>
              <a:t>21/02/2018</a:t>
            </a:fld>
            <a:endParaRPr lang="en-US"/>
          </a:p>
        </p:txBody>
      </p:sp>
      <p:graphicFrame>
        <p:nvGraphicFramePr>
          <p:cNvPr id="196612" name="Object 4"/>
          <p:cNvGraphicFramePr>
            <a:graphicFrameLocks noChangeAspect="1"/>
          </p:cNvGraphicFramePr>
          <p:nvPr/>
        </p:nvGraphicFramePr>
        <p:xfrm>
          <a:off x="889000" y="1077913"/>
          <a:ext cx="3149600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45" name="Equation" r:id="rId3" imgW="1257120" imgH="711000" progId="Equation.3">
                  <p:embed/>
                </p:oleObj>
              </mc:Choice>
              <mc:Fallback>
                <p:oleObj name="Equation" r:id="rId3" imgW="1257120" imgH="711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1077913"/>
                        <a:ext cx="3149600" cy="1781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3" name="Text Box 5"/>
          <p:cNvSpPr txBox="1">
            <a:spLocks noChangeArrowheads="1"/>
          </p:cNvSpPr>
          <p:nvPr/>
        </p:nvSpPr>
        <p:spPr bwMode="auto">
          <a:xfrm>
            <a:off x="293688" y="288925"/>
            <a:ext cx="8596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/>
              <a:t>Definition of Convective Heat Transfer Coefficient</a:t>
            </a:r>
          </a:p>
        </p:txBody>
      </p:sp>
      <p:graphicFrame>
        <p:nvGraphicFramePr>
          <p:cNvPr id="1966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366949"/>
              </p:ext>
            </p:extLst>
          </p:nvPr>
        </p:nvGraphicFramePr>
        <p:xfrm>
          <a:off x="4597400" y="873125"/>
          <a:ext cx="39624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46" name="Equation" r:id="rId5" imgW="1815840" imgH="253800" progId="Equation.DSMT4">
                  <p:embed/>
                </p:oleObj>
              </mc:Choice>
              <mc:Fallback>
                <p:oleObj name="Equation" r:id="rId5" imgW="181584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873125"/>
                        <a:ext cx="39624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675064"/>
              </p:ext>
            </p:extLst>
          </p:nvPr>
        </p:nvGraphicFramePr>
        <p:xfrm>
          <a:off x="4962474" y="2015332"/>
          <a:ext cx="847725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47" name="Equation" r:id="rId7" imgW="444240" imgH="507960" progId="Equation.3">
                  <p:embed/>
                </p:oleObj>
              </mc:Choice>
              <mc:Fallback>
                <p:oleObj name="Equation" r:id="rId7" imgW="444240" imgH="5079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2474" y="2015332"/>
                        <a:ext cx="847725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553840"/>
              </p:ext>
            </p:extLst>
          </p:nvPr>
        </p:nvGraphicFramePr>
        <p:xfrm>
          <a:off x="4842618" y="1312068"/>
          <a:ext cx="9842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48" name="Equation" r:id="rId9" imgW="393480" imgH="215640" progId="Equation.3">
                  <p:embed/>
                </p:oleObj>
              </mc:Choice>
              <mc:Fallback>
                <p:oleObj name="Equation" r:id="rId9" imgW="393480" imgH="2156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2618" y="1312068"/>
                        <a:ext cx="9842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8" name="Text Box 10"/>
          <p:cNvSpPr txBox="1">
            <a:spLocks noChangeArrowheads="1"/>
          </p:cNvSpPr>
          <p:nvPr/>
        </p:nvSpPr>
        <p:spPr bwMode="auto">
          <a:xfrm>
            <a:off x="5842000" y="1398586"/>
            <a:ext cx="1809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increases with x</a:t>
            </a:r>
          </a:p>
        </p:txBody>
      </p:sp>
      <p:sp>
        <p:nvSpPr>
          <p:cNvPr id="196619" name="Text Box 11"/>
          <p:cNvSpPr txBox="1">
            <a:spLocks noChangeArrowheads="1"/>
          </p:cNvSpPr>
          <p:nvPr/>
        </p:nvSpPr>
        <p:spPr bwMode="auto">
          <a:xfrm>
            <a:off x="5842000" y="2179637"/>
            <a:ext cx="1885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decreases with x</a:t>
            </a:r>
          </a:p>
        </p:txBody>
      </p:sp>
      <p:grpSp>
        <p:nvGrpSpPr>
          <p:cNvPr id="196645" name="Group 37"/>
          <p:cNvGrpSpPr>
            <a:grpSpLocks/>
          </p:cNvGrpSpPr>
          <p:nvPr/>
        </p:nvGrpSpPr>
        <p:grpSpPr bwMode="auto">
          <a:xfrm>
            <a:off x="294963" y="2972379"/>
            <a:ext cx="3740150" cy="1779588"/>
            <a:chOff x="186" y="639"/>
            <a:chExt cx="2842" cy="1306"/>
          </a:xfrm>
        </p:grpSpPr>
        <p:grpSp>
          <p:nvGrpSpPr>
            <p:cNvPr id="196646" name="Group 38"/>
            <p:cNvGrpSpPr>
              <a:grpSpLocks/>
            </p:cNvGrpSpPr>
            <p:nvPr/>
          </p:nvGrpSpPr>
          <p:grpSpPr bwMode="auto">
            <a:xfrm>
              <a:off x="672" y="896"/>
              <a:ext cx="2195" cy="717"/>
              <a:chOff x="672" y="896"/>
              <a:chExt cx="2195" cy="717"/>
            </a:xfrm>
          </p:grpSpPr>
          <p:sp>
            <p:nvSpPr>
              <p:cNvPr id="196647" name="Rectangle 39"/>
              <p:cNvSpPr>
                <a:spLocks noChangeArrowheads="1"/>
              </p:cNvSpPr>
              <p:nvPr/>
            </p:nvSpPr>
            <p:spPr bwMode="auto">
              <a:xfrm>
                <a:off x="678" y="1543"/>
                <a:ext cx="2189" cy="70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AR"/>
              </a:p>
            </p:txBody>
          </p:sp>
          <p:sp>
            <p:nvSpPr>
              <p:cNvPr id="196648" name="Freeform 40"/>
              <p:cNvSpPr>
                <a:spLocks/>
              </p:cNvSpPr>
              <p:nvPr/>
            </p:nvSpPr>
            <p:spPr bwMode="auto">
              <a:xfrm>
                <a:off x="672" y="929"/>
                <a:ext cx="2003" cy="607"/>
              </a:xfrm>
              <a:custGeom>
                <a:avLst/>
                <a:gdLst>
                  <a:gd name="T0" fmla="*/ 0 w 2003"/>
                  <a:gd name="T1" fmla="*/ 627 h 627"/>
                  <a:gd name="T2" fmla="*/ 192 w 2003"/>
                  <a:gd name="T3" fmla="*/ 467 h 627"/>
                  <a:gd name="T4" fmla="*/ 550 w 2003"/>
                  <a:gd name="T5" fmla="*/ 269 h 627"/>
                  <a:gd name="T6" fmla="*/ 992 w 2003"/>
                  <a:gd name="T7" fmla="*/ 121 h 627"/>
                  <a:gd name="T8" fmla="*/ 1536 w 2003"/>
                  <a:gd name="T9" fmla="*/ 32 h 627"/>
                  <a:gd name="T10" fmla="*/ 2003 w 2003"/>
                  <a:gd name="T11" fmla="*/ 0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003" h="627">
                    <a:moveTo>
                      <a:pt x="0" y="627"/>
                    </a:moveTo>
                    <a:cubicBezTo>
                      <a:pt x="50" y="577"/>
                      <a:pt x="100" y="527"/>
                      <a:pt x="192" y="467"/>
                    </a:cubicBezTo>
                    <a:cubicBezTo>
                      <a:pt x="284" y="407"/>
                      <a:pt x="417" y="327"/>
                      <a:pt x="550" y="269"/>
                    </a:cubicBezTo>
                    <a:cubicBezTo>
                      <a:pt x="683" y="211"/>
                      <a:pt x="828" y="160"/>
                      <a:pt x="992" y="121"/>
                    </a:cubicBezTo>
                    <a:cubicBezTo>
                      <a:pt x="1156" y="82"/>
                      <a:pt x="1368" y="52"/>
                      <a:pt x="1536" y="32"/>
                    </a:cubicBezTo>
                    <a:cubicBezTo>
                      <a:pt x="1704" y="12"/>
                      <a:pt x="1853" y="6"/>
                      <a:pt x="2003" y="0"/>
                    </a:cubicBezTo>
                  </a:path>
                </a:pathLst>
              </a:custGeom>
              <a:noFill/>
              <a:ln w="3175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96649" name="Line 41"/>
              <p:cNvSpPr>
                <a:spLocks noChangeShapeType="1"/>
              </p:cNvSpPr>
              <p:nvPr/>
            </p:nvSpPr>
            <p:spPr bwMode="auto">
              <a:xfrm flipV="1">
                <a:off x="1203" y="903"/>
                <a:ext cx="0" cy="63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96650" name="Line 42"/>
              <p:cNvSpPr>
                <a:spLocks noChangeShapeType="1"/>
              </p:cNvSpPr>
              <p:nvPr/>
            </p:nvSpPr>
            <p:spPr bwMode="auto">
              <a:xfrm>
                <a:off x="1211" y="909"/>
                <a:ext cx="295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96651" name="Line 43"/>
              <p:cNvSpPr>
                <a:spLocks noChangeShapeType="1"/>
              </p:cNvSpPr>
              <p:nvPr/>
            </p:nvSpPr>
            <p:spPr bwMode="auto">
              <a:xfrm>
                <a:off x="1215" y="992"/>
                <a:ext cx="295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96652" name="Line 44"/>
              <p:cNvSpPr>
                <a:spLocks noChangeShapeType="1"/>
              </p:cNvSpPr>
              <p:nvPr/>
            </p:nvSpPr>
            <p:spPr bwMode="auto">
              <a:xfrm>
                <a:off x="1210" y="1076"/>
                <a:ext cx="295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96653" name="Freeform 45"/>
              <p:cNvSpPr>
                <a:spLocks/>
              </p:cNvSpPr>
              <p:nvPr/>
            </p:nvSpPr>
            <p:spPr bwMode="auto">
              <a:xfrm>
                <a:off x="1503" y="1094"/>
                <a:ext cx="392" cy="455"/>
              </a:xfrm>
              <a:custGeom>
                <a:avLst/>
                <a:gdLst>
                  <a:gd name="T0" fmla="*/ 1 w 392"/>
                  <a:gd name="T1" fmla="*/ 0 h 455"/>
                  <a:gd name="T2" fmla="*/ 8 w 392"/>
                  <a:gd name="T3" fmla="*/ 116 h 455"/>
                  <a:gd name="T4" fmla="*/ 52 w 392"/>
                  <a:gd name="T5" fmla="*/ 244 h 455"/>
                  <a:gd name="T6" fmla="*/ 129 w 392"/>
                  <a:gd name="T7" fmla="*/ 327 h 455"/>
                  <a:gd name="T8" fmla="*/ 219 w 392"/>
                  <a:gd name="T9" fmla="*/ 384 h 455"/>
                  <a:gd name="T10" fmla="*/ 289 w 392"/>
                  <a:gd name="T11" fmla="*/ 423 h 455"/>
                  <a:gd name="T12" fmla="*/ 392 w 392"/>
                  <a:gd name="T13" fmla="*/ 455 h 4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92" h="455">
                    <a:moveTo>
                      <a:pt x="1" y="0"/>
                    </a:moveTo>
                    <a:cubicBezTo>
                      <a:pt x="0" y="37"/>
                      <a:pt x="0" y="75"/>
                      <a:pt x="8" y="116"/>
                    </a:cubicBezTo>
                    <a:cubicBezTo>
                      <a:pt x="16" y="157"/>
                      <a:pt x="32" y="209"/>
                      <a:pt x="52" y="244"/>
                    </a:cubicBezTo>
                    <a:cubicBezTo>
                      <a:pt x="72" y="279"/>
                      <a:pt x="101" y="304"/>
                      <a:pt x="129" y="327"/>
                    </a:cubicBezTo>
                    <a:cubicBezTo>
                      <a:pt x="157" y="350"/>
                      <a:pt x="193" y="368"/>
                      <a:pt x="219" y="384"/>
                    </a:cubicBezTo>
                    <a:cubicBezTo>
                      <a:pt x="245" y="400"/>
                      <a:pt x="260" y="411"/>
                      <a:pt x="289" y="423"/>
                    </a:cubicBezTo>
                    <a:cubicBezTo>
                      <a:pt x="318" y="435"/>
                      <a:pt x="355" y="445"/>
                      <a:pt x="392" y="455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96654" name="Line 46"/>
              <p:cNvSpPr>
                <a:spLocks noChangeShapeType="1"/>
              </p:cNvSpPr>
              <p:nvPr/>
            </p:nvSpPr>
            <p:spPr bwMode="auto">
              <a:xfrm>
                <a:off x="1504" y="896"/>
                <a:ext cx="0" cy="22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96655" name="Line 47"/>
              <p:cNvSpPr>
                <a:spLocks noChangeShapeType="1"/>
              </p:cNvSpPr>
              <p:nvPr/>
            </p:nvSpPr>
            <p:spPr bwMode="auto">
              <a:xfrm>
                <a:off x="1191" y="1165"/>
                <a:ext cx="308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96656" name="Line 48"/>
              <p:cNvSpPr>
                <a:spLocks noChangeShapeType="1"/>
              </p:cNvSpPr>
              <p:nvPr/>
            </p:nvSpPr>
            <p:spPr bwMode="auto">
              <a:xfrm>
                <a:off x="1204" y="1267"/>
                <a:ext cx="321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96657" name="Line 49"/>
              <p:cNvSpPr>
                <a:spLocks noChangeShapeType="1"/>
              </p:cNvSpPr>
              <p:nvPr/>
            </p:nvSpPr>
            <p:spPr bwMode="auto">
              <a:xfrm>
                <a:off x="1204" y="1363"/>
                <a:ext cx="366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96658" name="Line 50"/>
              <p:cNvSpPr>
                <a:spLocks noChangeShapeType="1"/>
              </p:cNvSpPr>
              <p:nvPr/>
            </p:nvSpPr>
            <p:spPr bwMode="auto">
              <a:xfrm flipV="1">
                <a:off x="1210" y="1465"/>
                <a:ext cx="487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</p:grpSp>
        <p:sp>
          <p:nvSpPr>
            <p:cNvPr id="196659" name="Line 51"/>
            <p:cNvSpPr>
              <a:spLocks noChangeShapeType="1"/>
            </p:cNvSpPr>
            <p:nvPr/>
          </p:nvSpPr>
          <p:spPr bwMode="auto">
            <a:xfrm>
              <a:off x="1197" y="1632"/>
              <a:ext cx="0" cy="1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96660" name="Line 52"/>
            <p:cNvSpPr>
              <a:spLocks noChangeShapeType="1"/>
            </p:cNvSpPr>
            <p:nvPr/>
          </p:nvSpPr>
          <p:spPr bwMode="auto">
            <a:xfrm>
              <a:off x="1888" y="1619"/>
              <a:ext cx="0" cy="1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96661" name="Line 53"/>
            <p:cNvSpPr>
              <a:spLocks noChangeShapeType="1"/>
            </p:cNvSpPr>
            <p:nvPr/>
          </p:nvSpPr>
          <p:spPr bwMode="auto">
            <a:xfrm>
              <a:off x="1203" y="1683"/>
              <a:ext cx="6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graphicFrame>
          <p:nvGraphicFramePr>
            <p:cNvPr id="196662" name="Object 54"/>
            <p:cNvGraphicFramePr>
              <a:graphicFrameLocks noChangeAspect="1"/>
            </p:cNvGraphicFramePr>
            <p:nvPr/>
          </p:nvGraphicFramePr>
          <p:xfrm>
            <a:off x="1456" y="1688"/>
            <a:ext cx="197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149" name="Equation" r:id="rId11" imgW="164880" imgH="215640" progId="Equation.3">
                    <p:embed/>
                  </p:oleObj>
                </mc:Choice>
                <mc:Fallback>
                  <p:oleObj name="Equation" r:id="rId11" imgW="164880" imgH="215640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6" y="1688"/>
                          <a:ext cx="197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6663" name="Line 55"/>
            <p:cNvSpPr>
              <a:spLocks noChangeShapeType="1"/>
            </p:cNvSpPr>
            <p:nvPr/>
          </p:nvSpPr>
          <p:spPr bwMode="auto">
            <a:xfrm flipV="1">
              <a:off x="2426" y="954"/>
              <a:ext cx="0" cy="5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graphicFrame>
          <p:nvGraphicFramePr>
            <p:cNvPr id="196664" name="Object 56"/>
            <p:cNvGraphicFramePr>
              <a:graphicFrameLocks noChangeAspect="1"/>
            </p:cNvGraphicFramePr>
            <p:nvPr/>
          </p:nvGraphicFramePr>
          <p:xfrm>
            <a:off x="2408" y="1099"/>
            <a:ext cx="62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150" name="Equation" r:id="rId13" imgW="393480" imgH="215640" progId="Equation.3">
                    <p:embed/>
                  </p:oleObj>
                </mc:Choice>
                <mc:Fallback>
                  <p:oleObj name="Equation" r:id="rId13" imgW="393480" imgH="215640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8" y="1099"/>
                          <a:ext cx="620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6665" name="Line 57"/>
            <p:cNvSpPr>
              <a:spLocks noChangeShapeType="1"/>
            </p:cNvSpPr>
            <p:nvPr/>
          </p:nvSpPr>
          <p:spPr bwMode="auto">
            <a:xfrm>
              <a:off x="192" y="1581"/>
              <a:ext cx="39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96666" name="Line 58"/>
            <p:cNvSpPr>
              <a:spLocks noChangeShapeType="1"/>
            </p:cNvSpPr>
            <p:nvPr/>
          </p:nvSpPr>
          <p:spPr bwMode="auto">
            <a:xfrm flipV="1">
              <a:off x="186" y="1082"/>
              <a:ext cx="0" cy="4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96667" name="Text Box 59"/>
            <p:cNvSpPr txBox="1">
              <a:spLocks noChangeArrowheads="1"/>
            </p:cNvSpPr>
            <p:nvPr/>
          </p:nvSpPr>
          <p:spPr bwMode="auto">
            <a:xfrm>
              <a:off x="384" y="1543"/>
              <a:ext cx="2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i="1"/>
                <a:t>x</a:t>
              </a:r>
            </a:p>
          </p:txBody>
        </p:sp>
        <p:sp>
          <p:nvSpPr>
            <p:cNvPr id="196668" name="Text Box 60"/>
            <p:cNvSpPr txBox="1">
              <a:spLocks noChangeArrowheads="1"/>
            </p:cNvSpPr>
            <p:nvPr/>
          </p:nvSpPr>
          <p:spPr bwMode="auto">
            <a:xfrm>
              <a:off x="205" y="1018"/>
              <a:ext cx="23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i="1"/>
                <a:t>y</a:t>
              </a:r>
            </a:p>
          </p:txBody>
        </p:sp>
        <p:sp>
          <p:nvSpPr>
            <p:cNvPr id="196669" name="AutoShape 61"/>
            <p:cNvSpPr>
              <a:spLocks noChangeArrowheads="1"/>
            </p:cNvSpPr>
            <p:nvPr/>
          </p:nvSpPr>
          <p:spPr bwMode="auto">
            <a:xfrm>
              <a:off x="2048" y="1336"/>
              <a:ext cx="70" cy="199"/>
            </a:xfrm>
            <a:prstGeom prst="upArrow">
              <a:avLst>
                <a:gd name="adj1" fmla="val 50000"/>
                <a:gd name="adj2" fmla="val 71071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es-AR"/>
            </a:p>
          </p:txBody>
        </p:sp>
        <p:graphicFrame>
          <p:nvGraphicFramePr>
            <p:cNvPr id="196670" name="Object 62"/>
            <p:cNvGraphicFramePr>
              <a:graphicFrameLocks noChangeAspect="1"/>
            </p:cNvGraphicFramePr>
            <p:nvPr/>
          </p:nvGraphicFramePr>
          <p:xfrm>
            <a:off x="2094" y="1085"/>
            <a:ext cx="260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151" name="Equation" r:id="rId15" imgW="164880" imgH="241200" progId="Equation.3">
                    <p:embed/>
                  </p:oleObj>
                </mc:Choice>
                <mc:Fallback>
                  <p:oleObj name="Equation" r:id="rId15" imgW="164880" imgH="241200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4" y="1085"/>
                          <a:ext cx="260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6671" name="Object 63"/>
            <p:cNvGraphicFramePr>
              <a:graphicFrameLocks noChangeAspect="1"/>
            </p:cNvGraphicFramePr>
            <p:nvPr/>
          </p:nvGraphicFramePr>
          <p:xfrm>
            <a:off x="1217" y="639"/>
            <a:ext cx="227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152" name="Equation" r:id="rId17" imgW="190440" imgH="203040" progId="Equation.3">
                    <p:embed/>
                  </p:oleObj>
                </mc:Choice>
                <mc:Fallback>
                  <p:oleObj name="Equation" r:id="rId17" imgW="190440" imgH="203040" progId="Equation.3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7" y="639"/>
                          <a:ext cx="227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6672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736658"/>
              </p:ext>
            </p:extLst>
          </p:nvPr>
        </p:nvGraphicFramePr>
        <p:xfrm>
          <a:off x="4995017" y="3042727"/>
          <a:ext cx="3175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53" name="Equation" r:id="rId19" imgW="126720" imgH="177480" progId="Equation.3">
                  <p:embed/>
                </p:oleObj>
              </mc:Choice>
              <mc:Fallback>
                <p:oleObj name="Equation" r:id="rId19" imgW="126720" imgH="177480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017" y="3042727"/>
                        <a:ext cx="3175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73" name="Text Box 65"/>
          <p:cNvSpPr txBox="1">
            <a:spLocks noChangeArrowheads="1"/>
          </p:cNvSpPr>
          <p:nvPr/>
        </p:nvSpPr>
        <p:spPr bwMode="auto">
          <a:xfrm>
            <a:off x="5289499" y="3108476"/>
            <a:ext cx="1885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decreases with x</a:t>
            </a:r>
          </a:p>
        </p:txBody>
      </p:sp>
      <p:graphicFrame>
        <p:nvGraphicFramePr>
          <p:cNvPr id="196674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355090"/>
              </p:ext>
            </p:extLst>
          </p:nvPr>
        </p:nvGraphicFramePr>
        <p:xfrm>
          <a:off x="4772025" y="3560763"/>
          <a:ext cx="25050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54" name="Equation" r:id="rId21" imgW="1143000" imgH="241200" progId="Equation.DSMT4">
                  <p:embed/>
                </p:oleObj>
              </mc:Choice>
              <mc:Fallback>
                <p:oleObj name="Equation" r:id="rId21" imgW="1143000" imgH="24120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3560763"/>
                        <a:ext cx="250507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75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326924"/>
              </p:ext>
            </p:extLst>
          </p:nvPr>
        </p:nvGraphicFramePr>
        <p:xfrm>
          <a:off x="3862388" y="4071938"/>
          <a:ext cx="495776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55" name="Equation" r:id="rId23" imgW="2057400" imgH="393480" progId="Equation.DSMT4">
                  <p:embed/>
                </p:oleObj>
              </mc:Choice>
              <mc:Fallback>
                <p:oleObj name="Equation" r:id="rId23" imgW="2057400" imgH="39348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4071938"/>
                        <a:ext cx="4957762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76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952836"/>
              </p:ext>
            </p:extLst>
          </p:nvPr>
        </p:nvGraphicFramePr>
        <p:xfrm>
          <a:off x="2116345" y="4955960"/>
          <a:ext cx="250983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56" name="Equation" r:id="rId25" imgW="1041120" imgH="241200" progId="Equation.3">
                  <p:embed/>
                </p:oleObj>
              </mc:Choice>
              <mc:Fallback>
                <p:oleObj name="Equation" r:id="rId25" imgW="1041120" imgH="241200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345" y="4955960"/>
                        <a:ext cx="2509837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77" name="AutoShape 69"/>
          <p:cNvSpPr>
            <a:spLocks noChangeArrowheads="1"/>
          </p:cNvSpPr>
          <p:nvPr/>
        </p:nvSpPr>
        <p:spPr bwMode="auto">
          <a:xfrm>
            <a:off x="4725936" y="5129792"/>
            <a:ext cx="538163" cy="233363"/>
          </a:xfrm>
          <a:prstGeom prst="rightArrow">
            <a:avLst>
              <a:gd name="adj1" fmla="val 50000"/>
              <a:gd name="adj2" fmla="val 57653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graphicFrame>
        <p:nvGraphicFramePr>
          <p:cNvPr id="196678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984507"/>
              </p:ext>
            </p:extLst>
          </p:nvPr>
        </p:nvGraphicFramePr>
        <p:xfrm>
          <a:off x="5460155" y="4916488"/>
          <a:ext cx="3430587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57" name="Equation" r:id="rId27" imgW="1422360" imgH="457200" progId="Equation.DSMT4">
                  <p:embed/>
                </p:oleObj>
              </mc:Choice>
              <mc:Fallback>
                <p:oleObj name="Equation" r:id="rId27" imgW="1422360" imgH="45720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0155" y="4916488"/>
                        <a:ext cx="3430587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79" name="Line 71"/>
          <p:cNvSpPr>
            <a:spLocks noChangeShapeType="1"/>
          </p:cNvSpPr>
          <p:nvPr/>
        </p:nvSpPr>
        <p:spPr bwMode="auto">
          <a:xfrm flipV="1">
            <a:off x="4265586" y="5466557"/>
            <a:ext cx="1182714" cy="50736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6680" name="Text Box 72"/>
          <p:cNvSpPr txBox="1">
            <a:spLocks noChangeArrowheads="1"/>
          </p:cNvSpPr>
          <p:nvPr/>
        </p:nvSpPr>
        <p:spPr bwMode="auto">
          <a:xfrm>
            <a:off x="2351037" y="5466557"/>
            <a:ext cx="2228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Average Convective</a:t>
            </a:r>
          </a:p>
          <a:p>
            <a:r>
              <a:rPr lang="en-US" dirty="0"/>
              <a:t>coefficient</a:t>
            </a:r>
          </a:p>
        </p:txBody>
      </p:sp>
      <p:sp>
        <p:nvSpPr>
          <p:cNvPr id="196681" name="Freeform 73"/>
          <p:cNvSpPr>
            <a:spLocks/>
          </p:cNvSpPr>
          <p:nvPr/>
        </p:nvSpPr>
        <p:spPr bwMode="auto">
          <a:xfrm>
            <a:off x="1087125" y="4358267"/>
            <a:ext cx="1920875" cy="771525"/>
          </a:xfrm>
          <a:custGeom>
            <a:avLst/>
            <a:gdLst>
              <a:gd name="T0" fmla="*/ 0 w 1210"/>
              <a:gd name="T1" fmla="*/ 486 h 486"/>
              <a:gd name="T2" fmla="*/ 704 w 1210"/>
              <a:gd name="T3" fmla="*/ 390 h 486"/>
              <a:gd name="T4" fmla="*/ 1210 w 1210"/>
              <a:gd name="T5" fmla="*/ 0 h 4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10" h="486">
                <a:moveTo>
                  <a:pt x="0" y="486"/>
                </a:moveTo>
                <a:cubicBezTo>
                  <a:pt x="251" y="478"/>
                  <a:pt x="502" y="471"/>
                  <a:pt x="704" y="390"/>
                </a:cubicBezTo>
                <a:cubicBezTo>
                  <a:pt x="906" y="309"/>
                  <a:pt x="1058" y="154"/>
                  <a:pt x="1210" y="0"/>
                </a:cubicBezTo>
              </a:path>
            </a:pathLst>
          </a:cu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196682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947785"/>
              </p:ext>
            </p:extLst>
          </p:nvPr>
        </p:nvGraphicFramePr>
        <p:xfrm>
          <a:off x="599763" y="4883729"/>
          <a:ext cx="4286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58" name="Equation" r:id="rId29" imgW="177480" imgH="215640" progId="Equation.3">
                  <p:embed/>
                </p:oleObj>
              </mc:Choice>
              <mc:Fallback>
                <p:oleObj name="Equation" r:id="rId29" imgW="177480" imgH="215640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63" y="4883729"/>
                        <a:ext cx="4286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E 308 Lecture 5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03734-4E3E-4E6A-97B9-CA28FC064ABB}" type="slidenum">
              <a:rPr lang="en-US" smtClean="0"/>
              <a:pPr/>
              <a:t>15</a:t>
            </a:fld>
            <a:endParaRPr lang="en-US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6055360" y="1765299"/>
            <a:ext cx="0" cy="41433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AD8CC6-2ED1-447D-B373-8BEF1F87A780}" type="datetime1">
              <a:rPr lang="es-AR" smtClean="0"/>
              <a:t>21/02/2018</a:t>
            </a:fld>
            <a:endParaRPr lang="en-US"/>
          </a:p>
        </p:txBody>
      </p:sp>
      <p:grpSp>
        <p:nvGrpSpPr>
          <p:cNvPr id="197636" name="Group 4"/>
          <p:cNvGrpSpPr>
            <a:grpSpLocks/>
          </p:cNvGrpSpPr>
          <p:nvPr/>
        </p:nvGrpSpPr>
        <p:grpSpPr bwMode="auto">
          <a:xfrm>
            <a:off x="639763" y="1041400"/>
            <a:ext cx="3740150" cy="1779588"/>
            <a:chOff x="186" y="639"/>
            <a:chExt cx="2842" cy="1306"/>
          </a:xfrm>
        </p:grpSpPr>
        <p:grpSp>
          <p:nvGrpSpPr>
            <p:cNvPr id="197637" name="Group 5"/>
            <p:cNvGrpSpPr>
              <a:grpSpLocks/>
            </p:cNvGrpSpPr>
            <p:nvPr/>
          </p:nvGrpSpPr>
          <p:grpSpPr bwMode="auto">
            <a:xfrm>
              <a:off x="672" y="896"/>
              <a:ext cx="2195" cy="717"/>
              <a:chOff x="672" y="896"/>
              <a:chExt cx="2195" cy="717"/>
            </a:xfrm>
          </p:grpSpPr>
          <p:sp>
            <p:nvSpPr>
              <p:cNvPr id="197638" name="Rectangle 6"/>
              <p:cNvSpPr>
                <a:spLocks noChangeArrowheads="1"/>
              </p:cNvSpPr>
              <p:nvPr/>
            </p:nvSpPr>
            <p:spPr bwMode="auto">
              <a:xfrm>
                <a:off x="678" y="1543"/>
                <a:ext cx="2189" cy="70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AR"/>
              </a:p>
            </p:txBody>
          </p:sp>
          <p:sp>
            <p:nvSpPr>
              <p:cNvPr id="197639" name="Freeform 7"/>
              <p:cNvSpPr>
                <a:spLocks/>
              </p:cNvSpPr>
              <p:nvPr/>
            </p:nvSpPr>
            <p:spPr bwMode="auto">
              <a:xfrm>
                <a:off x="672" y="929"/>
                <a:ext cx="2003" cy="607"/>
              </a:xfrm>
              <a:custGeom>
                <a:avLst/>
                <a:gdLst>
                  <a:gd name="T0" fmla="*/ 0 w 2003"/>
                  <a:gd name="T1" fmla="*/ 627 h 627"/>
                  <a:gd name="T2" fmla="*/ 192 w 2003"/>
                  <a:gd name="T3" fmla="*/ 467 h 627"/>
                  <a:gd name="T4" fmla="*/ 550 w 2003"/>
                  <a:gd name="T5" fmla="*/ 269 h 627"/>
                  <a:gd name="T6" fmla="*/ 992 w 2003"/>
                  <a:gd name="T7" fmla="*/ 121 h 627"/>
                  <a:gd name="T8" fmla="*/ 1536 w 2003"/>
                  <a:gd name="T9" fmla="*/ 32 h 627"/>
                  <a:gd name="T10" fmla="*/ 2003 w 2003"/>
                  <a:gd name="T11" fmla="*/ 0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003" h="627">
                    <a:moveTo>
                      <a:pt x="0" y="627"/>
                    </a:moveTo>
                    <a:cubicBezTo>
                      <a:pt x="50" y="577"/>
                      <a:pt x="100" y="527"/>
                      <a:pt x="192" y="467"/>
                    </a:cubicBezTo>
                    <a:cubicBezTo>
                      <a:pt x="284" y="407"/>
                      <a:pt x="417" y="327"/>
                      <a:pt x="550" y="269"/>
                    </a:cubicBezTo>
                    <a:cubicBezTo>
                      <a:pt x="683" y="211"/>
                      <a:pt x="828" y="160"/>
                      <a:pt x="992" y="121"/>
                    </a:cubicBezTo>
                    <a:cubicBezTo>
                      <a:pt x="1156" y="82"/>
                      <a:pt x="1368" y="52"/>
                      <a:pt x="1536" y="32"/>
                    </a:cubicBezTo>
                    <a:cubicBezTo>
                      <a:pt x="1704" y="12"/>
                      <a:pt x="1853" y="6"/>
                      <a:pt x="2003" y="0"/>
                    </a:cubicBezTo>
                  </a:path>
                </a:pathLst>
              </a:custGeom>
              <a:noFill/>
              <a:ln w="3175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97640" name="Line 8"/>
              <p:cNvSpPr>
                <a:spLocks noChangeShapeType="1"/>
              </p:cNvSpPr>
              <p:nvPr/>
            </p:nvSpPr>
            <p:spPr bwMode="auto">
              <a:xfrm flipV="1">
                <a:off x="1203" y="903"/>
                <a:ext cx="0" cy="63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97641" name="Line 9"/>
              <p:cNvSpPr>
                <a:spLocks noChangeShapeType="1"/>
              </p:cNvSpPr>
              <p:nvPr/>
            </p:nvSpPr>
            <p:spPr bwMode="auto">
              <a:xfrm>
                <a:off x="1211" y="909"/>
                <a:ext cx="295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97642" name="Line 10"/>
              <p:cNvSpPr>
                <a:spLocks noChangeShapeType="1"/>
              </p:cNvSpPr>
              <p:nvPr/>
            </p:nvSpPr>
            <p:spPr bwMode="auto">
              <a:xfrm>
                <a:off x="1215" y="992"/>
                <a:ext cx="295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97643" name="Line 11"/>
              <p:cNvSpPr>
                <a:spLocks noChangeShapeType="1"/>
              </p:cNvSpPr>
              <p:nvPr/>
            </p:nvSpPr>
            <p:spPr bwMode="auto">
              <a:xfrm>
                <a:off x="1210" y="1076"/>
                <a:ext cx="295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97644" name="Freeform 12"/>
              <p:cNvSpPr>
                <a:spLocks/>
              </p:cNvSpPr>
              <p:nvPr/>
            </p:nvSpPr>
            <p:spPr bwMode="auto">
              <a:xfrm>
                <a:off x="1503" y="1094"/>
                <a:ext cx="392" cy="455"/>
              </a:xfrm>
              <a:custGeom>
                <a:avLst/>
                <a:gdLst>
                  <a:gd name="T0" fmla="*/ 1 w 392"/>
                  <a:gd name="T1" fmla="*/ 0 h 455"/>
                  <a:gd name="T2" fmla="*/ 8 w 392"/>
                  <a:gd name="T3" fmla="*/ 116 h 455"/>
                  <a:gd name="T4" fmla="*/ 52 w 392"/>
                  <a:gd name="T5" fmla="*/ 244 h 455"/>
                  <a:gd name="T6" fmla="*/ 129 w 392"/>
                  <a:gd name="T7" fmla="*/ 327 h 455"/>
                  <a:gd name="T8" fmla="*/ 219 w 392"/>
                  <a:gd name="T9" fmla="*/ 384 h 455"/>
                  <a:gd name="T10" fmla="*/ 289 w 392"/>
                  <a:gd name="T11" fmla="*/ 423 h 455"/>
                  <a:gd name="T12" fmla="*/ 392 w 392"/>
                  <a:gd name="T13" fmla="*/ 455 h 4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92" h="455">
                    <a:moveTo>
                      <a:pt x="1" y="0"/>
                    </a:moveTo>
                    <a:cubicBezTo>
                      <a:pt x="0" y="37"/>
                      <a:pt x="0" y="75"/>
                      <a:pt x="8" y="116"/>
                    </a:cubicBezTo>
                    <a:cubicBezTo>
                      <a:pt x="16" y="157"/>
                      <a:pt x="32" y="209"/>
                      <a:pt x="52" y="244"/>
                    </a:cubicBezTo>
                    <a:cubicBezTo>
                      <a:pt x="72" y="279"/>
                      <a:pt x="101" y="304"/>
                      <a:pt x="129" y="327"/>
                    </a:cubicBezTo>
                    <a:cubicBezTo>
                      <a:pt x="157" y="350"/>
                      <a:pt x="193" y="368"/>
                      <a:pt x="219" y="384"/>
                    </a:cubicBezTo>
                    <a:cubicBezTo>
                      <a:pt x="245" y="400"/>
                      <a:pt x="260" y="411"/>
                      <a:pt x="289" y="423"/>
                    </a:cubicBezTo>
                    <a:cubicBezTo>
                      <a:pt x="318" y="435"/>
                      <a:pt x="355" y="445"/>
                      <a:pt x="392" y="455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97645" name="Line 13"/>
              <p:cNvSpPr>
                <a:spLocks noChangeShapeType="1"/>
              </p:cNvSpPr>
              <p:nvPr/>
            </p:nvSpPr>
            <p:spPr bwMode="auto">
              <a:xfrm>
                <a:off x="1504" y="896"/>
                <a:ext cx="0" cy="22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97646" name="Line 14"/>
              <p:cNvSpPr>
                <a:spLocks noChangeShapeType="1"/>
              </p:cNvSpPr>
              <p:nvPr/>
            </p:nvSpPr>
            <p:spPr bwMode="auto">
              <a:xfrm>
                <a:off x="1191" y="1165"/>
                <a:ext cx="308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97647" name="Line 15"/>
              <p:cNvSpPr>
                <a:spLocks noChangeShapeType="1"/>
              </p:cNvSpPr>
              <p:nvPr/>
            </p:nvSpPr>
            <p:spPr bwMode="auto">
              <a:xfrm>
                <a:off x="1204" y="1267"/>
                <a:ext cx="321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97648" name="Line 16"/>
              <p:cNvSpPr>
                <a:spLocks noChangeShapeType="1"/>
              </p:cNvSpPr>
              <p:nvPr/>
            </p:nvSpPr>
            <p:spPr bwMode="auto">
              <a:xfrm>
                <a:off x="1204" y="1363"/>
                <a:ext cx="366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  <p:sp>
            <p:nvSpPr>
              <p:cNvPr id="197649" name="Line 17"/>
              <p:cNvSpPr>
                <a:spLocks noChangeShapeType="1"/>
              </p:cNvSpPr>
              <p:nvPr/>
            </p:nvSpPr>
            <p:spPr bwMode="auto">
              <a:xfrm flipV="1">
                <a:off x="1210" y="1465"/>
                <a:ext cx="487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AR"/>
              </a:p>
            </p:txBody>
          </p:sp>
        </p:grpSp>
        <p:sp>
          <p:nvSpPr>
            <p:cNvPr id="197650" name="Line 18"/>
            <p:cNvSpPr>
              <a:spLocks noChangeShapeType="1"/>
            </p:cNvSpPr>
            <p:nvPr/>
          </p:nvSpPr>
          <p:spPr bwMode="auto">
            <a:xfrm>
              <a:off x="1197" y="1632"/>
              <a:ext cx="0" cy="1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97651" name="Line 19"/>
            <p:cNvSpPr>
              <a:spLocks noChangeShapeType="1"/>
            </p:cNvSpPr>
            <p:nvPr/>
          </p:nvSpPr>
          <p:spPr bwMode="auto">
            <a:xfrm>
              <a:off x="1888" y="1619"/>
              <a:ext cx="0" cy="1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97652" name="Line 20"/>
            <p:cNvSpPr>
              <a:spLocks noChangeShapeType="1"/>
            </p:cNvSpPr>
            <p:nvPr/>
          </p:nvSpPr>
          <p:spPr bwMode="auto">
            <a:xfrm>
              <a:off x="1203" y="1683"/>
              <a:ext cx="6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graphicFrame>
          <p:nvGraphicFramePr>
            <p:cNvPr id="197653" name="Object 21"/>
            <p:cNvGraphicFramePr>
              <a:graphicFrameLocks noChangeAspect="1"/>
            </p:cNvGraphicFramePr>
            <p:nvPr/>
          </p:nvGraphicFramePr>
          <p:xfrm>
            <a:off x="1456" y="1688"/>
            <a:ext cx="197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900" name="Equation" r:id="rId3" imgW="164880" imgH="215640" progId="Equation.3">
                    <p:embed/>
                  </p:oleObj>
                </mc:Choice>
                <mc:Fallback>
                  <p:oleObj name="Equation" r:id="rId3" imgW="164880" imgH="21564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6" y="1688"/>
                          <a:ext cx="197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7654" name="Line 22"/>
            <p:cNvSpPr>
              <a:spLocks noChangeShapeType="1"/>
            </p:cNvSpPr>
            <p:nvPr/>
          </p:nvSpPr>
          <p:spPr bwMode="auto">
            <a:xfrm flipV="1">
              <a:off x="2426" y="954"/>
              <a:ext cx="0" cy="5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graphicFrame>
          <p:nvGraphicFramePr>
            <p:cNvPr id="197655" name="Object 23"/>
            <p:cNvGraphicFramePr>
              <a:graphicFrameLocks noChangeAspect="1"/>
            </p:cNvGraphicFramePr>
            <p:nvPr/>
          </p:nvGraphicFramePr>
          <p:xfrm>
            <a:off x="2408" y="1099"/>
            <a:ext cx="62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901" name="Equation" r:id="rId5" imgW="393480" imgH="215640" progId="Equation.3">
                    <p:embed/>
                  </p:oleObj>
                </mc:Choice>
                <mc:Fallback>
                  <p:oleObj name="Equation" r:id="rId5" imgW="393480" imgH="21564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8" y="1099"/>
                          <a:ext cx="620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7656" name="Line 24"/>
            <p:cNvSpPr>
              <a:spLocks noChangeShapeType="1"/>
            </p:cNvSpPr>
            <p:nvPr/>
          </p:nvSpPr>
          <p:spPr bwMode="auto">
            <a:xfrm>
              <a:off x="192" y="1581"/>
              <a:ext cx="39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97657" name="Line 25"/>
            <p:cNvSpPr>
              <a:spLocks noChangeShapeType="1"/>
            </p:cNvSpPr>
            <p:nvPr/>
          </p:nvSpPr>
          <p:spPr bwMode="auto">
            <a:xfrm flipV="1">
              <a:off x="186" y="1082"/>
              <a:ext cx="0" cy="4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197658" name="Text Box 26"/>
            <p:cNvSpPr txBox="1">
              <a:spLocks noChangeArrowheads="1"/>
            </p:cNvSpPr>
            <p:nvPr/>
          </p:nvSpPr>
          <p:spPr bwMode="auto">
            <a:xfrm>
              <a:off x="384" y="1543"/>
              <a:ext cx="2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i="1"/>
                <a:t>x</a:t>
              </a:r>
            </a:p>
          </p:txBody>
        </p:sp>
        <p:sp>
          <p:nvSpPr>
            <p:cNvPr id="197659" name="Text Box 27"/>
            <p:cNvSpPr txBox="1">
              <a:spLocks noChangeArrowheads="1"/>
            </p:cNvSpPr>
            <p:nvPr/>
          </p:nvSpPr>
          <p:spPr bwMode="auto">
            <a:xfrm>
              <a:off x="205" y="1018"/>
              <a:ext cx="23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i="1"/>
                <a:t>y</a:t>
              </a:r>
            </a:p>
          </p:txBody>
        </p:sp>
        <p:sp>
          <p:nvSpPr>
            <p:cNvPr id="197660" name="AutoShape 28"/>
            <p:cNvSpPr>
              <a:spLocks noChangeArrowheads="1"/>
            </p:cNvSpPr>
            <p:nvPr/>
          </p:nvSpPr>
          <p:spPr bwMode="auto">
            <a:xfrm>
              <a:off x="2048" y="1336"/>
              <a:ext cx="70" cy="199"/>
            </a:xfrm>
            <a:prstGeom prst="upArrow">
              <a:avLst>
                <a:gd name="adj1" fmla="val 50000"/>
                <a:gd name="adj2" fmla="val 71071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es-AR"/>
            </a:p>
          </p:txBody>
        </p:sp>
        <p:graphicFrame>
          <p:nvGraphicFramePr>
            <p:cNvPr id="197661" name="Object 29"/>
            <p:cNvGraphicFramePr>
              <a:graphicFrameLocks noChangeAspect="1"/>
            </p:cNvGraphicFramePr>
            <p:nvPr/>
          </p:nvGraphicFramePr>
          <p:xfrm>
            <a:off x="2094" y="1085"/>
            <a:ext cx="260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902" name="Equation" r:id="rId7" imgW="164880" imgH="241200" progId="Equation.3">
                    <p:embed/>
                  </p:oleObj>
                </mc:Choice>
                <mc:Fallback>
                  <p:oleObj name="Equation" r:id="rId7" imgW="164880" imgH="2412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4" y="1085"/>
                          <a:ext cx="260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7662" name="Object 30"/>
            <p:cNvGraphicFramePr>
              <a:graphicFrameLocks noChangeAspect="1"/>
            </p:cNvGraphicFramePr>
            <p:nvPr/>
          </p:nvGraphicFramePr>
          <p:xfrm>
            <a:off x="1217" y="639"/>
            <a:ext cx="227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903" name="Equation" r:id="rId9" imgW="190440" imgH="203040" progId="Equation.3">
                    <p:embed/>
                  </p:oleObj>
                </mc:Choice>
                <mc:Fallback>
                  <p:oleObj name="Equation" r:id="rId9" imgW="190440" imgH="20304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7" y="639"/>
                          <a:ext cx="227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7663" name="Text Box 31"/>
          <p:cNvSpPr txBox="1">
            <a:spLocks noChangeArrowheads="1"/>
          </p:cNvSpPr>
          <p:nvPr/>
        </p:nvSpPr>
        <p:spPr bwMode="auto">
          <a:xfrm>
            <a:off x="293688" y="288925"/>
            <a:ext cx="8596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/>
              <a:t>Definition of Convective Heat Transfer Coefficient</a:t>
            </a:r>
          </a:p>
        </p:txBody>
      </p:sp>
      <p:sp>
        <p:nvSpPr>
          <p:cNvPr id="197669" name="Freeform 37"/>
          <p:cNvSpPr>
            <a:spLocks/>
          </p:cNvSpPr>
          <p:nvPr/>
        </p:nvSpPr>
        <p:spPr bwMode="auto">
          <a:xfrm>
            <a:off x="517525" y="3221038"/>
            <a:ext cx="3544888" cy="660400"/>
          </a:xfrm>
          <a:custGeom>
            <a:avLst/>
            <a:gdLst>
              <a:gd name="T0" fmla="*/ 70 w 2035"/>
              <a:gd name="T1" fmla="*/ 608 h 672"/>
              <a:gd name="T2" fmla="*/ 563 w 2035"/>
              <a:gd name="T3" fmla="*/ 0 h 672"/>
              <a:gd name="T4" fmla="*/ 2035 w 2035"/>
              <a:gd name="T5" fmla="*/ 0 h 672"/>
              <a:gd name="T6" fmla="*/ 1536 w 2035"/>
              <a:gd name="T7" fmla="*/ 672 h 672"/>
              <a:gd name="T8" fmla="*/ 0 w 2035"/>
              <a:gd name="T9" fmla="*/ 672 h 672"/>
              <a:gd name="T10" fmla="*/ 70 w 2035"/>
              <a:gd name="T11" fmla="*/ 608 h 6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035" h="672">
                <a:moveTo>
                  <a:pt x="70" y="608"/>
                </a:moveTo>
                <a:lnTo>
                  <a:pt x="563" y="0"/>
                </a:lnTo>
                <a:lnTo>
                  <a:pt x="2035" y="0"/>
                </a:lnTo>
                <a:lnTo>
                  <a:pt x="1536" y="672"/>
                </a:lnTo>
                <a:lnTo>
                  <a:pt x="0" y="672"/>
                </a:lnTo>
                <a:lnTo>
                  <a:pt x="70" y="608"/>
                </a:lnTo>
                <a:close/>
              </a:path>
            </a:pathLst>
          </a:cu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7670" name="Text Box 38"/>
          <p:cNvSpPr txBox="1">
            <a:spLocks noChangeArrowheads="1"/>
          </p:cNvSpPr>
          <p:nvPr/>
        </p:nvSpPr>
        <p:spPr bwMode="auto">
          <a:xfrm>
            <a:off x="2122488" y="350043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i="1"/>
              <a:t>A</a:t>
            </a:r>
            <a:r>
              <a:rPr lang="en-US" i="1" baseline="-25000"/>
              <a:t>s</a:t>
            </a:r>
            <a:endParaRPr lang="en-US" i="1"/>
          </a:p>
        </p:txBody>
      </p:sp>
      <p:graphicFrame>
        <p:nvGraphicFramePr>
          <p:cNvPr id="19767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230825"/>
              </p:ext>
            </p:extLst>
          </p:nvPr>
        </p:nvGraphicFramePr>
        <p:xfrm>
          <a:off x="4710113" y="1244600"/>
          <a:ext cx="2725737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04" name="Equation" r:id="rId11" imgW="1130040" imgH="457200" progId="Equation.DSMT4">
                  <p:embed/>
                </p:oleObj>
              </mc:Choice>
              <mc:Fallback>
                <p:oleObj name="Equation" r:id="rId11" imgW="1130040" imgH="4572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3" y="1244600"/>
                        <a:ext cx="2725737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72" name="Line 40"/>
          <p:cNvSpPr>
            <a:spLocks noChangeShapeType="1"/>
          </p:cNvSpPr>
          <p:nvPr/>
        </p:nvSpPr>
        <p:spPr bwMode="auto">
          <a:xfrm>
            <a:off x="549275" y="4052888"/>
            <a:ext cx="2570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7673" name="Line 41"/>
          <p:cNvSpPr>
            <a:spLocks noChangeShapeType="1"/>
          </p:cNvSpPr>
          <p:nvPr/>
        </p:nvSpPr>
        <p:spPr bwMode="auto">
          <a:xfrm flipV="1">
            <a:off x="974725" y="3230563"/>
            <a:ext cx="844550" cy="639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7674" name="Text Box 42"/>
          <p:cNvSpPr txBox="1">
            <a:spLocks noChangeArrowheads="1"/>
          </p:cNvSpPr>
          <p:nvPr/>
        </p:nvSpPr>
        <p:spPr bwMode="auto">
          <a:xfrm>
            <a:off x="1401763" y="346075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i="1"/>
              <a:t>w</a:t>
            </a:r>
          </a:p>
        </p:txBody>
      </p:sp>
      <p:sp>
        <p:nvSpPr>
          <p:cNvPr id="197675" name="Text Box 43"/>
          <p:cNvSpPr txBox="1">
            <a:spLocks noChangeArrowheads="1"/>
          </p:cNvSpPr>
          <p:nvPr/>
        </p:nvSpPr>
        <p:spPr bwMode="auto">
          <a:xfrm>
            <a:off x="1708150" y="408781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i="1"/>
              <a:t>L</a:t>
            </a:r>
          </a:p>
        </p:txBody>
      </p:sp>
      <p:graphicFrame>
        <p:nvGraphicFramePr>
          <p:cNvPr id="197676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761072"/>
              </p:ext>
            </p:extLst>
          </p:nvPr>
        </p:nvGraphicFramePr>
        <p:xfrm>
          <a:off x="3587664" y="4978670"/>
          <a:ext cx="2663245" cy="1208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05" name="Equation" r:id="rId13" imgW="977760" imgH="444240" progId="Equation.3">
                  <p:embed/>
                </p:oleObj>
              </mc:Choice>
              <mc:Fallback>
                <p:oleObj name="Equation" r:id="rId13" imgW="977760" imgH="44424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664" y="4978670"/>
                        <a:ext cx="2663245" cy="12087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77" name="Text Box 45"/>
          <p:cNvSpPr txBox="1">
            <a:spLocks noChangeArrowheads="1"/>
          </p:cNvSpPr>
          <p:nvPr/>
        </p:nvSpPr>
        <p:spPr bwMode="auto">
          <a:xfrm>
            <a:off x="4794250" y="2566988"/>
            <a:ext cx="23647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if h varies </a:t>
            </a:r>
            <a:r>
              <a:rPr lang="en-US" b="1" u="sng" dirty="0"/>
              <a:t>only</a:t>
            </a:r>
            <a:r>
              <a:rPr lang="en-US" dirty="0"/>
              <a:t> with x</a:t>
            </a:r>
          </a:p>
        </p:txBody>
      </p:sp>
      <p:sp>
        <p:nvSpPr>
          <p:cNvPr id="197678" name="Line 46"/>
          <p:cNvSpPr>
            <a:spLocks noChangeShapeType="1"/>
          </p:cNvSpPr>
          <p:nvPr/>
        </p:nvSpPr>
        <p:spPr bwMode="auto">
          <a:xfrm>
            <a:off x="1177925" y="3435350"/>
            <a:ext cx="1808163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7679" name="Text Box 47"/>
          <p:cNvSpPr txBox="1">
            <a:spLocks noChangeArrowheads="1"/>
          </p:cNvSpPr>
          <p:nvPr/>
        </p:nvSpPr>
        <p:spPr bwMode="auto">
          <a:xfrm>
            <a:off x="2995613" y="325755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i="1">
                <a:solidFill>
                  <a:srgbClr val="FF0000"/>
                </a:solidFill>
              </a:rPr>
              <a:t>x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822580"/>
              </p:ext>
            </p:extLst>
          </p:nvPr>
        </p:nvGraphicFramePr>
        <p:xfrm>
          <a:off x="3408363" y="3827463"/>
          <a:ext cx="5634038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06" name="Equation" r:id="rId15" imgW="2336760" imgH="469800" progId="Equation.DSMT4">
                  <p:embed/>
                </p:oleObj>
              </mc:Choice>
              <mc:Fallback>
                <p:oleObj name="Equation" r:id="rId15" imgW="2336760" imgH="4698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363" y="3827463"/>
                        <a:ext cx="5634038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E 308 Lecture 5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03734-4E3E-4E6A-97B9-CA28FC064ABB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0F3255-9409-432E-95DD-F6378E25B6F3}" type="datetime1">
              <a:rPr lang="es-AR" smtClean="0"/>
              <a:t>21/02/2018</a:t>
            </a:fld>
            <a:endParaRPr lang="en-US"/>
          </a:p>
        </p:txBody>
      </p:sp>
      <p:sp>
        <p:nvSpPr>
          <p:cNvPr id="198660" name="Text Box 4"/>
          <p:cNvSpPr txBox="1">
            <a:spLocks noChangeArrowheads="1"/>
          </p:cNvSpPr>
          <p:nvPr/>
        </p:nvSpPr>
        <p:spPr bwMode="auto">
          <a:xfrm>
            <a:off x="242888" y="287338"/>
            <a:ext cx="8097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/>
              <a:t>Rigorous Solution of Convective Heat Transfer</a:t>
            </a:r>
          </a:p>
        </p:txBody>
      </p:sp>
      <p:sp>
        <p:nvSpPr>
          <p:cNvPr id="198661" name="Text Box 5"/>
          <p:cNvSpPr txBox="1">
            <a:spLocks noChangeArrowheads="1"/>
          </p:cNvSpPr>
          <p:nvPr/>
        </p:nvSpPr>
        <p:spPr bwMode="auto">
          <a:xfrm>
            <a:off x="528638" y="1012825"/>
            <a:ext cx="588718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Let’s consider a 2D – </a:t>
            </a:r>
            <a:r>
              <a:rPr lang="en-US" b="1" u="sng" dirty="0"/>
              <a:t>Steady state </a:t>
            </a:r>
            <a:r>
              <a:rPr lang="en-US" dirty="0"/>
              <a:t>rectangular problem</a:t>
            </a:r>
          </a:p>
        </p:txBody>
      </p:sp>
      <p:graphicFrame>
        <p:nvGraphicFramePr>
          <p:cNvPr id="198662" name="Object 6"/>
          <p:cNvGraphicFramePr>
            <a:graphicFrameLocks noChangeAspect="1"/>
          </p:cNvGraphicFramePr>
          <p:nvPr/>
        </p:nvGraphicFramePr>
        <p:xfrm>
          <a:off x="2359025" y="1854200"/>
          <a:ext cx="370205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35" name="Equation" r:id="rId3" imgW="1879560" imgH="482400" progId="Equation.3">
                  <p:embed/>
                </p:oleObj>
              </mc:Choice>
              <mc:Fallback>
                <p:oleObj name="Equation" r:id="rId3" imgW="1879560" imgH="482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1854200"/>
                        <a:ext cx="370205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3" name="Object 7"/>
          <p:cNvGraphicFramePr>
            <a:graphicFrameLocks noChangeAspect="1"/>
          </p:cNvGraphicFramePr>
          <p:nvPr/>
        </p:nvGraphicFramePr>
        <p:xfrm>
          <a:off x="1770063" y="3038475"/>
          <a:ext cx="52927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36" name="Equation" r:id="rId5" imgW="2438280" imgH="482400" progId="Equation.3">
                  <p:embed/>
                </p:oleObj>
              </mc:Choice>
              <mc:Fallback>
                <p:oleObj name="Equation" r:id="rId5" imgW="2438280" imgH="482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3038475"/>
                        <a:ext cx="529272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64" name="Text Box 8"/>
          <p:cNvSpPr txBox="1">
            <a:spLocks noChangeArrowheads="1"/>
          </p:cNvSpPr>
          <p:nvPr/>
        </p:nvSpPr>
        <p:spPr bwMode="auto">
          <a:xfrm>
            <a:off x="690563" y="1509713"/>
            <a:ext cx="591700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 dirty="0"/>
              <a:t>Energy Equation</a:t>
            </a:r>
            <a:r>
              <a:rPr lang="en-US" dirty="0"/>
              <a:t> (</a:t>
            </a:r>
            <a:r>
              <a:rPr lang="en-US" i="1" dirty="0">
                <a:solidFill>
                  <a:schemeClr val="accent2"/>
                </a:solidFill>
              </a:rPr>
              <a:t>steady state and no heat generation</a:t>
            </a:r>
            <a:r>
              <a:rPr lang="en-US" dirty="0"/>
              <a:t>)</a:t>
            </a:r>
          </a:p>
        </p:txBody>
      </p:sp>
      <p:sp>
        <p:nvSpPr>
          <p:cNvPr id="198665" name="Text Box 9"/>
          <p:cNvSpPr txBox="1">
            <a:spLocks noChangeArrowheads="1"/>
          </p:cNvSpPr>
          <p:nvPr/>
        </p:nvSpPr>
        <p:spPr bwMode="auto">
          <a:xfrm>
            <a:off x="639763" y="2638425"/>
            <a:ext cx="2101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/>
              <a:t>Motion Equations</a:t>
            </a:r>
          </a:p>
        </p:txBody>
      </p:sp>
      <p:graphicFrame>
        <p:nvGraphicFramePr>
          <p:cNvPr id="198666" name="Object 10"/>
          <p:cNvGraphicFramePr>
            <a:graphicFrameLocks noChangeAspect="1"/>
          </p:cNvGraphicFramePr>
          <p:nvPr/>
        </p:nvGraphicFramePr>
        <p:xfrm>
          <a:off x="1662113" y="4116388"/>
          <a:ext cx="52641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37" name="Equation" r:id="rId7" imgW="2425680" imgH="482400" progId="Equation.3">
                  <p:embed/>
                </p:oleObj>
              </mc:Choice>
              <mc:Fallback>
                <p:oleObj name="Equation" r:id="rId7" imgW="2425680" imgH="482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4116388"/>
                        <a:ext cx="526415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7" name="Object 11"/>
          <p:cNvGraphicFramePr>
            <a:graphicFrameLocks noChangeAspect="1"/>
          </p:cNvGraphicFramePr>
          <p:nvPr/>
        </p:nvGraphicFramePr>
        <p:xfrm>
          <a:off x="3521075" y="5270500"/>
          <a:ext cx="17907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38" name="Equation" r:id="rId9" imgW="825480" imgH="431640" progId="Equation.3">
                  <p:embed/>
                </p:oleObj>
              </mc:Choice>
              <mc:Fallback>
                <p:oleObj name="Equation" r:id="rId9" imgW="825480" imgH="4316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75" y="5270500"/>
                        <a:ext cx="17907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69" name="Freeform 13"/>
          <p:cNvSpPr>
            <a:spLocks/>
          </p:cNvSpPr>
          <p:nvPr/>
        </p:nvSpPr>
        <p:spPr bwMode="auto">
          <a:xfrm>
            <a:off x="6477000" y="2260600"/>
            <a:ext cx="2324100" cy="2413000"/>
          </a:xfrm>
          <a:custGeom>
            <a:avLst/>
            <a:gdLst>
              <a:gd name="T0" fmla="*/ 0 w 624"/>
              <a:gd name="T1" fmla="*/ 0 h 1176"/>
              <a:gd name="T2" fmla="*/ 624 w 624"/>
              <a:gd name="T3" fmla="*/ 0 h 1176"/>
              <a:gd name="T4" fmla="*/ 624 w 624"/>
              <a:gd name="T5" fmla="*/ 1176 h 1176"/>
              <a:gd name="T6" fmla="*/ 232 w 624"/>
              <a:gd name="T7" fmla="*/ 1176 h 11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24" h="1176">
                <a:moveTo>
                  <a:pt x="0" y="0"/>
                </a:moveTo>
                <a:lnTo>
                  <a:pt x="624" y="0"/>
                </a:lnTo>
                <a:lnTo>
                  <a:pt x="624" y="1176"/>
                </a:lnTo>
                <a:lnTo>
                  <a:pt x="232" y="1176"/>
                </a:lnTo>
              </a:path>
            </a:pathLst>
          </a:custGeom>
          <a:noFill/>
          <a:ln w="9525" cap="flat">
            <a:solidFill>
              <a:srgbClr val="FF0000"/>
            </a:solidFill>
            <a:prstDash val="dash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8670" name="AutoShape 14"/>
          <p:cNvSpPr>
            <a:spLocks/>
          </p:cNvSpPr>
          <p:nvPr/>
        </p:nvSpPr>
        <p:spPr bwMode="auto">
          <a:xfrm>
            <a:off x="6985000" y="3086100"/>
            <a:ext cx="330200" cy="3213100"/>
          </a:xfrm>
          <a:prstGeom prst="rightBrace">
            <a:avLst>
              <a:gd name="adj1" fmla="val 81090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98671" name="Text Box 15"/>
          <p:cNvSpPr txBox="1">
            <a:spLocks noChangeArrowheads="1"/>
          </p:cNvSpPr>
          <p:nvPr/>
        </p:nvSpPr>
        <p:spPr bwMode="auto">
          <a:xfrm>
            <a:off x="6689725" y="1890713"/>
            <a:ext cx="1911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Linked equations</a:t>
            </a:r>
          </a:p>
        </p:txBody>
      </p:sp>
      <p:grpSp>
        <p:nvGrpSpPr>
          <p:cNvPr id="198674" name="Group 18"/>
          <p:cNvGrpSpPr>
            <a:grpSpLocks/>
          </p:cNvGrpSpPr>
          <p:nvPr/>
        </p:nvGrpSpPr>
        <p:grpSpPr bwMode="auto">
          <a:xfrm>
            <a:off x="6289675" y="2284413"/>
            <a:ext cx="2039938" cy="581025"/>
            <a:chOff x="3962" y="1439"/>
            <a:chExt cx="1285" cy="366"/>
          </a:xfrm>
        </p:grpSpPr>
        <p:graphicFrame>
          <p:nvGraphicFramePr>
            <p:cNvPr id="198672" name="Object 16"/>
            <p:cNvGraphicFramePr>
              <a:graphicFrameLocks noChangeAspect="1"/>
            </p:cNvGraphicFramePr>
            <p:nvPr/>
          </p:nvGraphicFramePr>
          <p:xfrm>
            <a:off x="3962" y="1465"/>
            <a:ext cx="557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839" name="Equation" r:id="rId11" imgW="622080" imgH="203040" progId="Equation.3">
                    <p:embed/>
                  </p:oleObj>
                </mc:Choice>
                <mc:Fallback>
                  <p:oleObj name="Equation" r:id="rId11" imgW="622080" imgH="20304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2" y="1465"/>
                          <a:ext cx="557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8673" name="Text Box 17"/>
            <p:cNvSpPr txBox="1">
              <a:spLocks noChangeArrowheads="1"/>
            </p:cNvSpPr>
            <p:nvPr/>
          </p:nvSpPr>
          <p:spPr bwMode="auto">
            <a:xfrm>
              <a:off x="4422" y="1439"/>
              <a:ext cx="825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</a:rPr>
                <a:t>are function</a:t>
              </a:r>
            </a:p>
            <a:p>
              <a:r>
                <a:rPr lang="en-US" sz="1600" dirty="0">
                  <a:solidFill>
                    <a:srgbClr val="FF0000"/>
                  </a:solidFill>
                </a:rPr>
                <a:t>of </a:t>
              </a:r>
              <a:r>
                <a:rPr lang="en-US" sz="1600" i="1" dirty="0">
                  <a:solidFill>
                    <a:srgbClr val="FF0000"/>
                  </a:solidFill>
                </a:rPr>
                <a:t>T</a:t>
              </a:r>
            </a:p>
          </p:txBody>
        </p:sp>
      </p:grp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E 308 Lecture 5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03734-4E3E-4E6A-97B9-CA28FC064ABB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7670A2-A53D-4609-B64A-7DE730D078F0}" type="datetime1">
              <a:rPr lang="es-AR" smtClean="0"/>
              <a:t>21/02/2018</a:t>
            </a:fld>
            <a:endParaRPr lang="en-US"/>
          </a:p>
        </p:txBody>
      </p:sp>
      <p:sp>
        <p:nvSpPr>
          <p:cNvPr id="199711" name="Text Box 31"/>
          <p:cNvSpPr txBox="1">
            <a:spLocks noChangeArrowheads="1"/>
          </p:cNvSpPr>
          <p:nvPr/>
        </p:nvSpPr>
        <p:spPr bwMode="auto">
          <a:xfrm>
            <a:off x="242888" y="287338"/>
            <a:ext cx="82343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/>
              <a:t>Simplified Solution of Convective Heat Transfer</a:t>
            </a:r>
          </a:p>
        </p:txBody>
      </p:sp>
      <p:graphicFrame>
        <p:nvGraphicFramePr>
          <p:cNvPr id="19971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065617"/>
              </p:ext>
            </p:extLst>
          </p:nvPr>
        </p:nvGraphicFramePr>
        <p:xfrm>
          <a:off x="5543550" y="1806575"/>
          <a:ext cx="10541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15" name="Equation" r:id="rId3" imgW="444240" imgH="164880" progId="Equation.3">
                  <p:embed/>
                </p:oleObj>
              </mc:Choice>
              <mc:Fallback>
                <p:oleObj name="Equation" r:id="rId3" imgW="444240" imgH="16488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1806575"/>
                        <a:ext cx="10541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228415"/>
              </p:ext>
            </p:extLst>
          </p:nvPr>
        </p:nvGraphicFramePr>
        <p:xfrm>
          <a:off x="5453063" y="2162175"/>
          <a:ext cx="27305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16" name="Equation" r:id="rId5" imgW="1333440" imgH="431640" progId="Equation.3">
                  <p:embed/>
                </p:oleObj>
              </mc:Choice>
              <mc:Fallback>
                <p:oleObj name="Equation" r:id="rId5" imgW="1333440" imgH="43164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3" y="2162175"/>
                        <a:ext cx="27305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9714" name="Picture 3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088" y="984250"/>
            <a:ext cx="3978275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9971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824518"/>
              </p:ext>
            </p:extLst>
          </p:nvPr>
        </p:nvGraphicFramePr>
        <p:xfrm>
          <a:off x="5499100" y="3025775"/>
          <a:ext cx="14827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17" name="Equation" r:id="rId8" imgW="723600" imgH="431640" progId="Equation.DSMT4">
                  <p:embed/>
                </p:oleObj>
              </mc:Choice>
              <mc:Fallback>
                <p:oleObj name="Equation" r:id="rId8" imgW="723600" imgH="43164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3025775"/>
                        <a:ext cx="148272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716" name="AutoShape 36"/>
          <p:cNvSpPr>
            <a:spLocks/>
          </p:cNvSpPr>
          <p:nvPr/>
        </p:nvSpPr>
        <p:spPr bwMode="auto">
          <a:xfrm>
            <a:off x="5278438" y="1739900"/>
            <a:ext cx="263525" cy="2101850"/>
          </a:xfrm>
          <a:prstGeom prst="leftBrace">
            <a:avLst>
              <a:gd name="adj1" fmla="val 6646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graphicFrame>
        <p:nvGraphicFramePr>
          <p:cNvPr id="199717" name="Object 37"/>
          <p:cNvGraphicFramePr>
            <a:graphicFrameLocks noChangeAspect="1"/>
          </p:cNvGraphicFramePr>
          <p:nvPr/>
        </p:nvGraphicFramePr>
        <p:xfrm>
          <a:off x="2022475" y="3798888"/>
          <a:ext cx="262572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18" name="Equation" r:id="rId10" imgW="1333440" imgH="457200" progId="Equation.3">
                  <p:embed/>
                </p:oleObj>
              </mc:Choice>
              <mc:Fallback>
                <p:oleObj name="Equation" r:id="rId10" imgW="1333440" imgH="4572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3798888"/>
                        <a:ext cx="262572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8" name="Object 38"/>
          <p:cNvGraphicFramePr>
            <a:graphicFrameLocks noChangeAspect="1"/>
          </p:cNvGraphicFramePr>
          <p:nvPr/>
        </p:nvGraphicFramePr>
        <p:xfrm>
          <a:off x="1939925" y="4710113"/>
          <a:ext cx="3997325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19" name="Equation" r:id="rId12" imgW="1841400" imgH="457200" progId="Equation.3">
                  <p:embed/>
                </p:oleObj>
              </mc:Choice>
              <mc:Fallback>
                <p:oleObj name="Equation" r:id="rId12" imgW="1841400" imgH="4572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4710113"/>
                        <a:ext cx="3997325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9" name="Object 39"/>
          <p:cNvGraphicFramePr>
            <a:graphicFrameLocks noChangeAspect="1"/>
          </p:cNvGraphicFramePr>
          <p:nvPr/>
        </p:nvGraphicFramePr>
        <p:xfrm>
          <a:off x="7045325" y="4657725"/>
          <a:ext cx="941388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20" name="Equation" r:id="rId14" imgW="406080" imgH="419040" progId="Equation.3">
                  <p:embed/>
                </p:oleObj>
              </mc:Choice>
              <mc:Fallback>
                <p:oleObj name="Equation" r:id="rId14" imgW="406080" imgH="41904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25" y="4657725"/>
                        <a:ext cx="941388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720" name="AutoShape 40"/>
          <p:cNvSpPr>
            <a:spLocks/>
          </p:cNvSpPr>
          <p:nvPr/>
        </p:nvSpPr>
        <p:spPr bwMode="auto">
          <a:xfrm>
            <a:off x="1717675" y="3911600"/>
            <a:ext cx="263525" cy="1798638"/>
          </a:xfrm>
          <a:prstGeom prst="leftBrace">
            <a:avLst>
              <a:gd name="adj1" fmla="val 5687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99721" name="Line 41"/>
          <p:cNvSpPr>
            <a:spLocks noChangeShapeType="1"/>
          </p:cNvSpPr>
          <p:nvPr/>
        </p:nvSpPr>
        <p:spPr bwMode="auto">
          <a:xfrm flipV="1">
            <a:off x="6616700" y="5273675"/>
            <a:ext cx="474663" cy="4365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9722" name="Text Box 42"/>
          <p:cNvSpPr txBox="1">
            <a:spLocks noChangeArrowheads="1"/>
          </p:cNvSpPr>
          <p:nvPr/>
        </p:nvSpPr>
        <p:spPr bwMode="auto">
          <a:xfrm>
            <a:off x="4464050" y="5710238"/>
            <a:ext cx="2152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Kinematic Viscosity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E 308 Lecture 5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03734-4E3E-4E6A-97B9-CA28FC064ABB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233522" y="984250"/>
            <a:ext cx="32410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A few considerations to use</a:t>
            </a:r>
            <a:br>
              <a:rPr lang="en-US" b="1" dirty="0">
                <a:solidFill>
                  <a:schemeClr val="accent2"/>
                </a:solidFill>
              </a:rPr>
            </a:br>
            <a:r>
              <a:rPr lang="en-US" b="1" dirty="0">
                <a:solidFill>
                  <a:schemeClr val="accent2"/>
                </a:solidFill>
              </a:rPr>
              <a:t>to simplify problem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51D520-7131-4FBF-9449-DFF676D284F1}" type="datetime1">
              <a:rPr lang="es-AR" smtClean="0"/>
              <a:t>21/02/2018</a:t>
            </a:fld>
            <a:endParaRPr lang="en-US"/>
          </a:p>
        </p:txBody>
      </p:sp>
      <p:sp>
        <p:nvSpPr>
          <p:cNvPr id="200708" name="Text Box 4"/>
          <p:cNvSpPr txBox="1">
            <a:spLocks noChangeArrowheads="1"/>
          </p:cNvSpPr>
          <p:nvPr/>
        </p:nvSpPr>
        <p:spPr bwMode="auto">
          <a:xfrm>
            <a:off x="1331912" y="127636"/>
            <a:ext cx="64790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 dirty="0"/>
              <a:t>Solution of Convective Heat Transfer</a:t>
            </a:r>
          </a:p>
        </p:txBody>
      </p:sp>
      <p:graphicFrame>
        <p:nvGraphicFramePr>
          <p:cNvPr id="2007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525373"/>
              </p:ext>
            </p:extLst>
          </p:nvPr>
        </p:nvGraphicFramePr>
        <p:xfrm>
          <a:off x="1373187" y="633730"/>
          <a:ext cx="26257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22" name="Equation" r:id="rId3" imgW="1333440" imgH="457200" progId="Equation.3">
                  <p:embed/>
                </p:oleObj>
              </mc:Choice>
              <mc:Fallback>
                <p:oleObj name="Equation" r:id="rId3" imgW="133344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7" y="633730"/>
                        <a:ext cx="262572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937902"/>
              </p:ext>
            </p:extLst>
          </p:nvPr>
        </p:nvGraphicFramePr>
        <p:xfrm>
          <a:off x="1290637" y="1544955"/>
          <a:ext cx="399732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23" name="Equation" r:id="rId5" imgW="1841400" imgH="457200" progId="Equation.3">
                  <p:embed/>
                </p:oleObj>
              </mc:Choice>
              <mc:Fallback>
                <p:oleObj name="Equation" r:id="rId5" imgW="18414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7" y="1544955"/>
                        <a:ext cx="3997325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11" name="AutoShape 7"/>
          <p:cNvSpPr>
            <a:spLocks/>
          </p:cNvSpPr>
          <p:nvPr/>
        </p:nvSpPr>
        <p:spPr bwMode="auto">
          <a:xfrm>
            <a:off x="1068387" y="746443"/>
            <a:ext cx="263525" cy="1798637"/>
          </a:xfrm>
          <a:prstGeom prst="leftBrace">
            <a:avLst>
              <a:gd name="adj1" fmla="val 5687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200712" name="Text Box 8"/>
          <p:cNvSpPr txBox="1">
            <a:spLocks noChangeArrowheads="1"/>
          </p:cNvSpPr>
          <p:nvPr/>
        </p:nvSpPr>
        <p:spPr bwMode="auto">
          <a:xfrm>
            <a:off x="852488" y="2555080"/>
            <a:ext cx="540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It is simpler to work with non-dimensional equations</a:t>
            </a:r>
          </a:p>
        </p:txBody>
      </p:sp>
      <p:graphicFrame>
        <p:nvGraphicFramePr>
          <p:cNvPr id="2007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146946"/>
              </p:ext>
            </p:extLst>
          </p:nvPr>
        </p:nvGraphicFramePr>
        <p:xfrm>
          <a:off x="900113" y="2945606"/>
          <a:ext cx="12509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24" name="Equation" r:id="rId7" imgW="634680" imgH="215640" progId="Equation.3">
                  <p:embed/>
                </p:oleObj>
              </mc:Choice>
              <mc:Fallback>
                <p:oleObj name="Equation" r:id="rId7" imgW="634680" imgH="2156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945606"/>
                        <a:ext cx="12509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311390"/>
              </p:ext>
            </p:extLst>
          </p:nvPr>
        </p:nvGraphicFramePr>
        <p:xfrm>
          <a:off x="896938" y="3329781"/>
          <a:ext cx="12763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25" name="Equation" r:id="rId9" imgW="647640" imgH="228600" progId="Equation.3">
                  <p:embed/>
                </p:oleObj>
              </mc:Choice>
              <mc:Fallback>
                <p:oleObj name="Equation" r:id="rId9" imgW="64764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3329781"/>
                        <a:ext cx="12763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017702"/>
              </p:ext>
            </p:extLst>
          </p:nvPr>
        </p:nvGraphicFramePr>
        <p:xfrm>
          <a:off x="884238" y="3715544"/>
          <a:ext cx="13255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26" name="Equation" r:id="rId11" imgW="672840" imgH="228600" progId="Equation.3">
                  <p:embed/>
                </p:oleObj>
              </mc:Choice>
              <mc:Fallback>
                <p:oleObj name="Equation" r:id="rId11" imgW="67284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3715544"/>
                        <a:ext cx="132556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125703"/>
              </p:ext>
            </p:extLst>
          </p:nvPr>
        </p:nvGraphicFramePr>
        <p:xfrm>
          <a:off x="822325" y="4639469"/>
          <a:ext cx="29241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27" name="Equation" r:id="rId13" imgW="1485720" imgH="241200" progId="Equation.3">
                  <p:embed/>
                </p:oleObj>
              </mc:Choice>
              <mc:Fallback>
                <p:oleObj name="Equation" r:id="rId13" imgW="1485720" imgH="241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4639469"/>
                        <a:ext cx="29241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222788"/>
              </p:ext>
            </p:extLst>
          </p:nvPr>
        </p:nvGraphicFramePr>
        <p:xfrm>
          <a:off x="863600" y="4194969"/>
          <a:ext cx="12747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28" name="Equation" r:id="rId15" imgW="647640" imgH="228600" progId="Equation.3">
                  <p:embed/>
                </p:oleObj>
              </mc:Choice>
              <mc:Fallback>
                <p:oleObj name="Equation" r:id="rId15" imgW="64764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4194969"/>
                        <a:ext cx="127476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18" name="AutoShape 14"/>
          <p:cNvSpPr>
            <a:spLocks/>
          </p:cNvSpPr>
          <p:nvPr/>
        </p:nvSpPr>
        <p:spPr bwMode="auto">
          <a:xfrm>
            <a:off x="568325" y="3034506"/>
            <a:ext cx="261938" cy="2022475"/>
          </a:xfrm>
          <a:prstGeom prst="leftBrace">
            <a:avLst>
              <a:gd name="adj1" fmla="val 6434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200719" name="AutoShape 15"/>
          <p:cNvSpPr>
            <a:spLocks noChangeArrowheads="1"/>
          </p:cNvSpPr>
          <p:nvPr/>
        </p:nvSpPr>
        <p:spPr bwMode="auto">
          <a:xfrm>
            <a:off x="2466975" y="3794919"/>
            <a:ext cx="1147763" cy="274637"/>
          </a:xfrm>
          <a:prstGeom prst="rightArrow">
            <a:avLst>
              <a:gd name="adj1" fmla="val 50000"/>
              <a:gd name="adj2" fmla="val 10448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graphicFrame>
        <p:nvGraphicFramePr>
          <p:cNvPr id="2007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147048"/>
              </p:ext>
            </p:extLst>
          </p:nvPr>
        </p:nvGraphicFramePr>
        <p:xfrm>
          <a:off x="4075113" y="3014663"/>
          <a:ext cx="34512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29" name="Equation" r:id="rId17" imgW="1752480" imgH="457200" progId="Equation.DSMT4">
                  <p:embed/>
                </p:oleObj>
              </mc:Choice>
              <mc:Fallback>
                <p:oleObj name="Equation" r:id="rId17" imgW="175248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113" y="3014663"/>
                        <a:ext cx="345122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957308"/>
              </p:ext>
            </p:extLst>
          </p:nvPr>
        </p:nvGraphicFramePr>
        <p:xfrm>
          <a:off x="3998912" y="3805634"/>
          <a:ext cx="492918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30" name="Equation" r:id="rId19" imgW="2323800" imgH="457200" progId="Equation.DSMT4">
                  <p:embed/>
                </p:oleObj>
              </mc:Choice>
              <mc:Fallback>
                <p:oleObj name="Equation" r:id="rId19" imgW="2323800" imgH="457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912" y="3805634"/>
                        <a:ext cx="4929188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22" name="AutoShape 18"/>
          <p:cNvSpPr>
            <a:spLocks/>
          </p:cNvSpPr>
          <p:nvPr/>
        </p:nvSpPr>
        <p:spPr bwMode="auto">
          <a:xfrm>
            <a:off x="3778250" y="3188494"/>
            <a:ext cx="354013" cy="1554162"/>
          </a:xfrm>
          <a:prstGeom prst="leftBrace">
            <a:avLst>
              <a:gd name="adj1" fmla="val 3658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graphicFrame>
        <p:nvGraphicFramePr>
          <p:cNvPr id="2007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373929"/>
              </p:ext>
            </p:extLst>
          </p:nvPr>
        </p:nvGraphicFramePr>
        <p:xfrm>
          <a:off x="4154488" y="4826794"/>
          <a:ext cx="17780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31" name="Equation" r:id="rId21" imgW="838080" imgH="228600" progId="Equation.3">
                  <p:embed/>
                </p:oleObj>
              </mc:Choice>
              <mc:Fallback>
                <p:oleObj name="Equation" r:id="rId21" imgW="838080" imgH="2286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488" y="4826794"/>
                        <a:ext cx="177800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483492"/>
              </p:ext>
            </p:extLst>
          </p:nvPr>
        </p:nvGraphicFramePr>
        <p:xfrm>
          <a:off x="6186488" y="4725194"/>
          <a:ext cx="1724025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32" name="Equation" r:id="rId23" imgW="812520" imgH="419040" progId="Equation.3">
                  <p:embed/>
                </p:oleObj>
              </mc:Choice>
              <mc:Fallback>
                <p:oleObj name="Equation" r:id="rId23" imgW="812520" imgH="4190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488" y="4725194"/>
                        <a:ext cx="1724025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2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765547"/>
              </p:ext>
            </p:extLst>
          </p:nvPr>
        </p:nvGraphicFramePr>
        <p:xfrm>
          <a:off x="4132263" y="5244306"/>
          <a:ext cx="1185862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33" name="Equation" r:id="rId25" imgW="558720" imgH="393480" progId="Equation.3">
                  <p:embed/>
                </p:oleObj>
              </mc:Choice>
              <mc:Fallback>
                <p:oleObj name="Equation" r:id="rId25" imgW="558720" imgH="3934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263" y="5244306"/>
                        <a:ext cx="1185862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E 308 Lecture 5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03734-4E3E-4E6A-97B9-CA28FC064ABB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1DC6753-D6EA-4027-9B9E-F49BF74BCE13}"/>
              </a:ext>
            </a:extLst>
          </p:cNvPr>
          <p:cNvSpPr txBox="1"/>
          <p:nvPr/>
        </p:nvSpPr>
        <p:spPr>
          <a:xfrm>
            <a:off x="4725194" y="798949"/>
            <a:ext cx="20185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Energy Equation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0A39388-357F-4EA8-9D3E-54723F387D91}"/>
              </a:ext>
            </a:extLst>
          </p:cNvPr>
          <p:cNvSpPr/>
          <p:nvPr/>
        </p:nvSpPr>
        <p:spPr>
          <a:xfrm>
            <a:off x="5734444" y="1743074"/>
            <a:ext cx="25955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Fluid motion equation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C8FE50EE-9D97-4F2D-891B-9C877C318F62}"/>
              </a:ext>
            </a:extLst>
          </p:cNvPr>
          <p:cNvSpPr/>
          <p:nvPr/>
        </p:nvSpPr>
        <p:spPr>
          <a:xfrm>
            <a:off x="7265096" y="3806030"/>
            <a:ext cx="946489" cy="1020764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CE027E-EA86-4279-A088-80383C963774}" type="datetime1">
              <a:rPr lang="es-AR" smtClean="0"/>
              <a:t>21/02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BE 308 Lecture 5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03734-4E3E-4E6A-97B9-CA28FC064ABB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382028" y="187890"/>
            <a:ext cx="314380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Stagnant Layer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42562" y="772665"/>
            <a:ext cx="2018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linkClick r:id="rId2"/>
              </a:rPr>
              <a:t>NASA Information</a:t>
            </a:r>
            <a:endParaRPr lang="en-US" dirty="0"/>
          </a:p>
        </p:txBody>
      </p:sp>
      <p:pic>
        <p:nvPicPr>
          <p:cNvPr id="219138" name="Picture 2" descr="http://www.pilotfriend.com/training/flight_training/aero/images/1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914" y="1267964"/>
            <a:ext cx="3333750" cy="24955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9140" name="Picture 4" descr="Comparing the laminar and turbulent airflow around a car and a boxy truck in a wind tunnel at NASA Ames.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416809"/>
            <a:ext cx="3810000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2419" y="3889482"/>
            <a:ext cx="3540051" cy="23557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985938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12B3C-F6CC-432B-B214-D40D3BEEB7B2}" type="datetime1">
              <a:rPr lang="es-AR" smtClean="0"/>
              <a:t>21/02/2018</a:t>
            </a:fld>
            <a:endParaRPr lang="en-US"/>
          </a:p>
        </p:txBody>
      </p:sp>
      <p:sp>
        <p:nvSpPr>
          <p:cNvPr id="201732" name="Text Box 4"/>
          <p:cNvSpPr txBox="1">
            <a:spLocks noChangeArrowheads="1"/>
          </p:cNvSpPr>
          <p:nvPr/>
        </p:nvSpPr>
        <p:spPr bwMode="auto">
          <a:xfrm>
            <a:off x="1276102" y="269876"/>
            <a:ext cx="64790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 dirty="0"/>
              <a:t>Solution of Convective Heat Transfer</a:t>
            </a:r>
          </a:p>
        </p:txBody>
      </p:sp>
      <p:graphicFrame>
        <p:nvGraphicFramePr>
          <p:cNvPr id="2017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215170"/>
              </p:ext>
            </p:extLst>
          </p:nvPr>
        </p:nvGraphicFramePr>
        <p:xfrm>
          <a:off x="1117600" y="1168400"/>
          <a:ext cx="34766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67" name="Equation" r:id="rId3" imgW="1765080" imgH="457200" progId="Equation.DSMT4">
                  <p:embed/>
                </p:oleObj>
              </mc:Choice>
              <mc:Fallback>
                <p:oleObj name="Equation" r:id="rId3" imgW="176508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1168400"/>
                        <a:ext cx="347662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909893"/>
              </p:ext>
            </p:extLst>
          </p:nvPr>
        </p:nvGraphicFramePr>
        <p:xfrm>
          <a:off x="927100" y="2089150"/>
          <a:ext cx="4848225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68" name="Equation" r:id="rId5" imgW="2286000" imgH="457200" progId="Equation.DSMT4">
                  <p:embed/>
                </p:oleObj>
              </mc:Choice>
              <mc:Fallback>
                <p:oleObj name="Equation" r:id="rId5" imgW="22860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2089150"/>
                        <a:ext cx="4848225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6" name="Object 8"/>
          <p:cNvGraphicFramePr>
            <a:graphicFrameLocks noChangeAspect="1"/>
          </p:cNvGraphicFramePr>
          <p:nvPr/>
        </p:nvGraphicFramePr>
        <p:xfrm>
          <a:off x="6096000" y="1101725"/>
          <a:ext cx="17780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69" name="Equation" r:id="rId7" imgW="838080" imgH="228600" progId="Equation.3">
                  <p:embed/>
                </p:oleObj>
              </mc:Choice>
              <mc:Fallback>
                <p:oleObj name="Equation" r:id="rId7" imgW="83808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101725"/>
                        <a:ext cx="17780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7" name="Object 9"/>
          <p:cNvGraphicFramePr>
            <a:graphicFrameLocks noChangeAspect="1"/>
          </p:cNvGraphicFramePr>
          <p:nvPr/>
        </p:nvGraphicFramePr>
        <p:xfrm>
          <a:off x="6015038" y="1681163"/>
          <a:ext cx="1724025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70" name="Equation" r:id="rId9" imgW="812520" imgH="419040" progId="Equation.3">
                  <p:embed/>
                </p:oleObj>
              </mc:Choice>
              <mc:Fallback>
                <p:oleObj name="Equation" r:id="rId9" imgW="812520" imgH="419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038" y="1681163"/>
                        <a:ext cx="1724025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8" name="Object 10"/>
          <p:cNvGraphicFramePr>
            <a:graphicFrameLocks noChangeAspect="1"/>
          </p:cNvGraphicFramePr>
          <p:nvPr/>
        </p:nvGraphicFramePr>
        <p:xfrm>
          <a:off x="6107113" y="2432050"/>
          <a:ext cx="1185862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71" name="Equation" r:id="rId11" imgW="558720" imgH="393480" progId="Equation.3">
                  <p:embed/>
                </p:oleObj>
              </mc:Choice>
              <mc:Fallback>
                <p:oleObj name="Equation" r:id="rId11" imgW="558720" imgH="393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113" y="2432050"/>
                        <a:ext cx="1185862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9" name="AutoShape 11"/>
          <p:cNvSpPr>
            <a:spLocks/>
          </p:cNvSpPr>
          <p:nvPr/>
        </p:nvSpPr>
        <p:spPr bwMode="auto">
          <a:xfrm rot="16200000">
            <a:off x="4393406" y="-3968"/>
            <a:ext cx="244475" cy="6989762"/>
          </a:xfrm>
          <a:prstGeom prst="leftBrace">
            <a:avLst>
              <a:gd name="adj1" fmla="val 23825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graphicFrame>
        <p:nvGraphicFramePr>
          <p:cNvPr id="201740" name="Object 12"/>
          <p:cNvGraphicFramePr>
            <a:graphicFrameLocks noChangeAspect="1"/>
          </p:cNvGraphicFramePr>
          <p:nvPr/>
        </p:nvGraphicFramePr>
        <p:xfrm>
          <a:off x="1668463" y="3789363"/>
          <a:ext cx="475615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72" name="Equation" r:id="rId13" imgW="1930320" imgH="482400" progId="Equation.3">
                  <p:embed/>
                </p:oleObj>
              </mc:Choice>
              <mc:Fallback>
                <p:oleObj name="Equation" r:id="rId13" imgW="1930320" imgH="482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3789363"/>
                        <a:ext cx="475615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379016"/>
              </p:ext>
            </p:extLst>
          </p:nvPr>
        </p:nvGraphicFramePr>
        <p:xfrm>
          <a:off x="1546225" y="5075238"/>
          <a:ext cx="55562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73" name="Equation" r:id="rId15" imgW="2222280" imgH="457200" progId="Equation.DSMT4">
                  <p:embed/>
                </p:oleObj>
              </mc:Choice>
              <mc:Fallback>
                <p:oleObj name="Equation" r:id="rId15" imgW="222228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5075238"/>
                        <a:ext cx="55562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42" name="AutoShape 14"/>
          <p:cNvSpPr>
            <a:spLocks/>
          </p:cNvSpPr>
          <p:nvPr/>
        </p:nvSpPr>
        <p:spPr bwMode="auto">
          <a:xfrm>
            <a:off x="1330325" y="3860800"/>
            <a:ext cx="314325" cy="2112963"/>
          </a:xfrm>
          <a:prstGeom prst="leftBrace">
            <a:avLst>
              <a:gd name="adj1" fmla="val 56019"/>
              <a:gd name="adj2" fmla="val 50000"/>
            </a:avLst>
          </a:prstGeom>
          <a:noFill/>
          <a:ln w="28575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E 308 Lecture 5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03734-4E3E-4E6A-97B9-CA28FC064ABB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88B3C8-F1AF-4EF3-A358-91FB0297B648}" type="datetime1">
              <a:rPr lang="es-AR" smtClean="0"/>
              <a:t>21/02/2018</a:t>
            </a:fld>
            <a:endParaRPr lang="en-US"/>
          </a:p>
        </p:txBody>
      </p:sp>
      <p:graphicFrame>
        <p:nvGraphicFramePr>
          <p:cNvPr id="202756" name="Object 4"/>
          <p:cNvGraphicFramePr>
            <a:graphicFrameLocks noChangeAspect="1"/>
          </p:cNvGraphicFramePr>
          <p:nvPr/>
        </p:nvGraphicFramePr>
        <p:xfrm>
          <a:off x="1689100" y="1046163"/>
          <a:ext cx="475615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29" name="Equation" r:id="rId3" imgW="1930320" imgH="482400" progId="Equation.3">
                  <p:embed/>
                </p:oleObj>
              </mc:Choice>
              <mc:Fallback>
                <p:oleObj name="Equation" r:id="rId3" imgW="1930320" imgH="48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046163"/>
                        <a:ext cx="475615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7" name="Object 5"/>
          <p:cNvGraphicFramePr>
            <a:graphicFrameLocks noChangeAspect="1"/>
          </p:cNvGraphicFramePr>
          <p:nvPr/>
        </p:nvGraphicFramePr>
        <p:xfrm>
          <a:off x="1630363" y="2057400"/>
          <a:ext cx="53657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30" name="Equation" r:id="rId5" imgW="2145960" imgH="457200" progId="Equation.3">
                  <p:embed/>
                </p:oleObj>
              </mc:Choice>
              <mc:Fallback>
                <p:oleObj name="Equation" r:id="rId5" imgW="214596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363" y="2057400"/>
                        <a:ext cx="53657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8" name="AutoShape 6"/>
          <p:cNvSpPr>
            <a:spLocks/>
          </p:cNvSpPr>
          <p:nvPr/>
        </p:nvSpPr>
        <p:spPr bwMode="auto">
          <a:xfrm>
            <a:off x="1401763" y="1228725"/>
            <a:ext cx="303212" cy="1838325"/>
          </a:xfrm>
          <a:prstGeom prst="leftBrace">
            <a:avLst>
              <a:gd name="adj1" fmla="val 50524"/>
              <a:gd name="adj2" fmla="val 50000"/>
            </a:avLst>
          </a:prstGeom>
          <a:noFill/>
          <a:ln w="28575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202759" name="Text Box 7"/>
          <p:cNvSpPr txBox="1">
            <a:spLocks noChangeArrowheads="1"/>
          </p:cNvSpPr>
          <p:nvPr/>
        </p:nvSpPr>
        <p:spPr bwMode="auto">
          <a:xfrm>
            <a:off x="999084" y="287338"/>
            <a:ext cx="64790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 dirty="0"/>
              <a:t>Solution of Convective Heat Transfer</a:t>
            </a:r>
          </a:p>
        </p:txBody>
      </p:sp>
      <p:grpSp>
        <p:nvGrpSpPr>
          <p:cNvPr id="202762" name="Group 10"/>
          <p:cNvGrpSpPr>
            <a:grpSpLocks/>
          </p:cNvGrpSpPr>
          <p:nvPr/>
        </p:nvGrpSpPr>
        <p:grpSpPr bwMode="auto">
          <a:xfrm>
            <a:off x="4337050" y="1625600"/>
            <a:ext cx="1870075" cy="1717675"/>
            <a:chOff x="2732" y="1024"/>
            <a:chExt cx="1178" cy="1082"/>
          </a:xfrm>
        </p:grpSpPr>
        <p:sp>
          <p:nvSpPr>
            <p:cNvPr id="202760" name="Oval 8"/>
            <p:cNvSpPr>
              <a:spLocks noChangeArrowheads="1"/>
            </p:cNvSpPr>
            <p:nvPr/>
          </p:nvSpPr>
          <p:spPr bwMode="auto">
            <a:xfrm>
              <a:off x="3436" y="1677"/>
              <a:ext cx="474" cy="429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202761" name="Oval 9"/>
            <p:cNvSpPr>
              <a:spLocks noChangeArrowheads="1"/>
            </p:cNvSpPr>
            <p:nvPr/>
          </p:nvSpPr>
          <p:spPr bwMode="auto">
            <a:xfrm>
              <a:off x="2732" y="1024"/>
              <a:ext cx="774" cy="334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</p:grpSp>
      <p:sp>
        <p:nvSpPr>
          <p:cNvPr id="202763" name="AutoShape 11"/>
          <p:cNvSpPr>
            <a:spLocks noChangeArrowheads="1"/>
          </p:cNvSpPr>
          <p:nvPr/>
        </p:nvSpPr>
        <p:spPr bwMode="auto">
          <a:xfrm>
            <a:off x="4135438" y="3119438"/>
            <a:ext cx="314325" cy="974725"/>
          </a:xfrm>
          <a:prstGeom prst="downArrow">
            <a:avLst>
              <a:gd name="adj1" fmla="val 50000"/>
              <a:gd name="adj2" fmla="val 77525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s-AR"/>
          </a:p>
        </p:txBody>
      </p:sp>
      <p:graphicFrame>
        <p:nvGraphicFramePr>
          <p:cNvPr id="202764" name="Object 12"/>
          <p:cNvGraphicFramePr>
            <a:graphicFrameLocks noChangeAspect="1"/>
          </p:cNvGraphicFramePr>
          <p:nvPr/>
        </p:nvGraphicFramePr>
        <p:xfrm>
          <a:off x="1809750" y="4203700"/>
          <a:ext cx="46624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31" name="Equation" r:id="rId7" imgW="1892160" imgH="228600" progId="Equation.3">
                  <p:embed/>
                </p:oleObj>
              </mc:Choice>
              <mc:Fallback>
                <p:oleObj name="Equation" r:id="rId7" imgW="189216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4203700"/>
                        <a:ext cx="466248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5" name="Object 13"/>
          <p:cNvGraphicFramePr>
            <a:graphicFrameLocks noChangeAspect="1"/>
          </p:cNvGraphicFramePr>
          <p:nvPr/>
        </p:nvGraphicFramePr>
        <p:xfrm>
          <a:off x="2536825" y="5624513"/>
          <a:ext cx="34115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32" name="Equation" r:id="rId9" imgW="1384200" imgH="228600" progId="Equation.3">
                  <p:embed/>
                </p:oleObj>
              </mc:Choice>
              <mc:Fallback>
                <p:oleObj name="Equation" r:id="rId9" imgW="138420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5624513"/>
                        <a:ext cx="341153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66" name="AutoShape 14"/>
          <p:cNvSpPr>
            <a:spLocks noChangeArrowheads="1"/>
          </p:cNvSpPr>
          <p:nvPr/>
        </p:nvSpPr>
        <p:spPr bwMode="auto">
          <a:xfrm>
            <a:off x="4238625" y="4806950"/>
            <a:ext cx="242888" cy="781050"/>
          </a:xfrm>
          <a:prstGeom prst="downArrow">
            <a:avLst>
              <a:gd name="adj1" fmla="val 50000"/>
              <a:gd name="adj2" fmla="val 80392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s-AR"/>
          </a:p>
        </p:txBody>
      </p:sp>
      <p:graphicFrame>
        <p:nvGraphicFramePr>
          <p:cNvPr id="202767" name="Object 15"/>
          <p:cNvGraphicFramePr>
            <a:graphicFrameLocks noChangeAspect="1"/>
          </p:cNvGraphicFramePr>
          <p:nvPr/>
        </p:nvGraphicFramePr>
        <p:xfrm>
          <a:off x="4572000" y="4895850"/>
          <a:ext cx="21336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33" name="Equation" r:id="rId11" imgW="952200" imgH="228600" progId="Equation.3">
                  <p:embed/>
                </p:oleObj>
              </mc:Choice>
              <mc:Fallback>
                <p:oleObj name="Equation" r:id="rId11" imgW="95220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895850"/>
                        <a:ext cx="21336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E 308 Lecture 5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03734-4E3E-4E6A-97B9-CA28FC064ABB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2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61EC2E-B8DD-4DCE-A745-B5606C784B58}" type="datetime1">
              <a:rPr lang="es-AR" smtClean="0"/>
              <a:t>21/02/2018</a:t>
            </a:fld>
            <a:endParaRPr lang="en-US"/>
          </a:p>
        </p:txBody>
      </p:sp>
      <p:sp>
        <p:nvSpPr>
          <p:cNvPr id="203781" name="Text Box 5"/>
          <p:cNvSpPr txBox="1">
            <a:spLocks noChangeArrowheads="1"/>
          </p:cNvSpPr>
          <p:nvPr/>
        </p:nvSpPr>
        <p:spPr bwMode="auto">
          <a:xfrm>
            <a:off x="2203450" y="195263"/>
            <a:ext cx="44815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/>
              <a:t>Convective Heat Transfer</a:t>
            </a:r>
          </a:p>
        </p:txBody>
      </p:sp>
      <p:graphicFrame>
        <p:nvGraphicFramePr>
          <p:cNvPr id="2037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839104"/>
              </p:ext>
            </p:extLst>
          </p:nvPr>
        </p:nvGraphicFramePr>
        <p:xfrm>
          <a:off x="604838" y="1619250"/>
          <a:ext cx="8304212" cy="224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19" name="Equation" r:id="rId3" imgW="3657600" imgH="990360" progId="Equation.DSMT4">
                  <p:embed/>
                </p:oleObj>
              </mc:Choice>
              <mc:Fallback>
                <p:oleObj name="Equation" r:id="rId3" imgW="3657600" imgH="990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1619250"/>
                        <a:ext cx="8304212" cy="224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51668"/>
              </p:ext>
            </p:extLst>
          </p:nvPr>
        </p:nvGraphicFramePr>
        <p:xfrm>
          <a:off x="673893" y="4061402"/>
          <a:ext cx="26828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20" name="Equation" r:id="rId5" imgW="1180800" imgH="520560" progId="Equation.DSMT4">
                  <p:embed/>
                </p:oleObj>
              </mc:Choice>
              <mc:Fallback>
                <p:oleObj name="Equation" r:id="rId5" imgW="1180800" imgH="520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93" y="4061402"/>
                        <a:ext cx="268287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4" name="Object 8"/>
          <p:cNvGraphicFramePr>
            <a:graphicFrameLocks noChangeAspect="1"/>
          </p:cNvGraphicFramePr>
          <p:nvPr/>
        </p:nvGraphicFramePr>
        <p:xfrm>
          <a:off x="2465388" y="949325"/>
          <a:ext cx="341153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21" name="Equation" r:id="rId7" imgW="1384200" imgH="228600" progId="Equation.3">
                  <p:embed/>
                </p:oleObj>
              </mc:Choice>
              <mc:Fallback>
                <p:oleObj name="Equation" r:id="rId7" imgW="13842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88" y="949325"/>
                        <a:ext cx="3411537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5" name="AutoShape 9"/>
          <p:cNvSpPr>
            <a:spLocks noChangeArrowheads="1"/>
          </p:cNvSpPr>
          <p:nvPr/>
        </p:nvSpPr>
        <p:spPr bwMode="auto">
          <a:xfrm>
            <a:off x="3124200" y="4519396"/>
            <a:ext cx="935038" cy="265112"/>
          </a:xfrm>
          <a:prstGeom prst="rightArrow">
            <a:avLst>
              <a:gd name="adj1" fmla="val 50000"/>
              <a:gd name="adj2" fmla="val 8817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graphicFrame>
        <p:nvGraphicFramePr>
          <p:cNvPr id="2037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266556"/>
              </p:ext>
            </p:extLst>
          </p:nvPr>
        </p:nvGraphicFramePr>
        <p:xfrm>
          <a:off x="4259263" y="3941763"/>
          <a:ext cx="4902200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22" name="Equation" r:id="rId9" imgW="1536480" imgH="507960" progId="Equation.DSMT4">
                  <p:embed/>
                </p:oleObj>
              </mc:Choice>
              <mc:Fallback>
                <p:oleObj name="Equation" r:id="rId9" imgW="1536480" imgH="507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263" y="3941763"/>
                        <a:ext cx="4902200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E 308 Lecture 5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03734-4E3E-4E6A-97B9-CA28FC064ABB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A72FD-8797-47D2-8714-78D91471D981}" type="datetime1">
              <a:rPr lang="es-AR" smtClean="0"/>
              <a:t>21/02/2018</a:t>
            </a:fld>
            <a:endParaRPr lang="en-US"/>
          </a:p>
        </p:txBody>
      </p:sp>
      <p:sp>
        <p:nvSpPr>
          <p:cNvPr id="204803" name="Text Box 3"/>
          <p:cNvSpPr txBox="1">
            <a:spLocks noChangeArrowheads="1"/>
          </p:cNvSpPr>
          <p:nvPr/>
        </p:nvSpPr>
        <p:spPr bwMode="auto">
          <a:xfrm>
            <a:off x="2203450" y="195263"/>
            <a:ext cx="44815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/>
              <a:t>Convective Heat Transfer</a:t>
            </a:r>
          </a:p>
        </p:txBody>
      </p:sp>
      <p:graphicFrame>
        <p:nvGraphicFramePr>
          <p:cNvPr id="204804" name="Object 4"/>
          <p:cNvGraphicFramePr>
            <a:graphicFrameLocks noChangeAspect="1"/>
          </p:cNvGraphicFramePr>
          <p:nvPr/>
        </p:nvGraphicFramePr>
        <p:xfrm>
          <a:off x="2105025" y="833438"/>
          <a:ext cx="3929063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3" name="Equation" r:id="rId3" imgW="1231560" imgH="457200" progId="Equation.3">
                  <p:embed/>
                </p:oleObj>
              </mc:Choice>
              <mc:Fallback>
                <p:oleObj name="Equation" r:id="rId3" imgW="123156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833438"/>
                        <a:ext cx="3929063" cy="145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06" name="Freeform 6"/>
          <p:cNvSpPr>
            <a:spLocks/>
          </p:cNvSpPr>
          <p:nvPr/>
        </p:nvSpPr>
        <p:spPr bwMode="auto">
          <a:xfrm>
            <a:off x="1390650" y="1260475"/>
            <a:ext cx="742950" cy="812800"/>
          </a:xfrm>
          <a:custGeom>
            <a:avLst/>
            <a:gdLst>
              <a:gd name="T0" fmla="*/ 0 w 461"/>
              <a:gd name="T1" fmla="*/ 774 h 774"/>
              <a:gd name="T2" fmla="*/ 96 w 461"/>
              <a:gd name="T3" fmla="*/ 288 h 774"/>
              <a:gd name="T4" fmla="*/ 461 w 461"/>
              <a:gd name="T5" fmla="*/ 0 h 7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61" h="774">
                <a:moveTo>
                  <a:pt x="0" y="774"/>
                </a:moveTo>
                <a:cubicBezTo>
                  <a:pt x="9" y="595"/>
                  <a:pt x="19" y="417"/>
                  <a:pt x="96" y="288"/>
                </a:cubicBezTo>
                <a:cubicBezTo>
                  <a:pt x="173" y="159"/>
                  <a:pt x="317" y="79"/>
                  <a:pt x="461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04807" name="Text Box 7"/>
          <p:cNvSpPr txBox="1">
            <a:spLocks noChangeArrowheads="1"/>
          </p:cNvSpPr>
          <p:nvPr/>
        </p:nvSpPr>
        <p:spPr bwMode="auto">
          <a:xfrm>
            <a:off x="741363" y="2200275"/>
            <a:ext cx="182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Local coefficient</a:t>
            </a:r>
          </a:p>
        </p:txBody>
      </p:sp>
      <p:graphicFrame>
        <p:nvGraphicFramePr>
          <p:cNvPr id="2048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690366"/>
              </p:ext>
            </p:extLst>
          </p:nvPr>
        </p:nvGraphicFramePr>
        <p:xfrm>
          <a:off x="608013" y="2603500"/>
          <a:ext cx="805497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4" name="Equation" r:id="rId5" imgW="3073320" imgH="406080" progId="Equation.DSMT4">
                  <p:embed/>
                </p:oleObj>
              </mc:Choice>
              <mc:Fallback>
                <p:oleObj name="Equation" r:id="rId5" imgW="3073320" imgH="406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2603500"/>
                        <a:ext cx="8054975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09" name="Line 9"/>
          <p:cNvSpPr>
            <a:spLocks noChangeShapeType="1"/>
          </p:cNvSpPr>
          <p:nvPr/>
        </p:nvSpPr>
        <p:spPr bwMode="auto">
          <a:xfrm flipH="1" flipV="1">
            <a:off x="842963" y="3414713"/>
            <a:ext cx="457200" cy="62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04810" name="Text Box 10"/>
          <p:cNvSpPr txBox="1">
            <a:spLocks noChangeArrowheads="1"/>
          </p:cNvSpPr>
          <p:nvPr/>
        </p:nvSpPr>
        <p:spPr bwMode="auto">
          <a:xfrm>
            <a:off x="538163" y="4121150"/>
            <a:ext cx="2127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Average coefficient</a:t>
            </a:r>
          </a:p>
        </p:txBody>
      </p:sp>
      <p:sp>
        <p:nvSpPr>
          <p:cNvPr id="204811" name="Line 11"/>
          <p:cNvSpPr>
            <a:spLocks noChangeShapeType="1"/>
          </p:cNvSpPr>
          <p:nvPr/>
        </p:nvSpPr>
        <p:spPr bwMode="auto">
          <a:xfrm flipV="1">
            <a:off x="1392238" y="3454400"/>
            <a:ext cx="173037" cy="650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04812" name="AutoShape 12"/>
          <p:cNvSpPr>
            <a:spLocks/>
          </p:cNvSpPr>
          <p:nvPr/>
        </p:nvSpPr>
        <p:spPr bwMode="auto">
          <a:xfrm rot="16200000">
            <a:off x="6450013" y="1808162"/>
            <a:ext cx="128588" cy="4043363"/>
          </a:xfrm>
          <a:prstGeom prst="leftBrace">
            <a:avLst>
              <a:gd name="adj1" fmla="val 26203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graphicFrame>
        <p:nvGraphicFramePr>
          <p:cNvPr id="204813" name="Object 13"/>
          <p:cNvGraphicFramePr>
            <a:graphicFrameLocks noChangeAspect="1"/>
          </p:cNvGraphicFramePr>
          <p:nvPr/>
        </p:nvGraphicFramePr>
        <p:xfrm>
          <a:off x="5478463" y="3937000"/>
          <a:ext cx="19304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5" name="Equation" r:id="rId7" imgW="736560" imgH="203040" progId="Equation.3">
                  <p:embed/>
                </p:oleObj>
              </mc:Choice>
              <mc:Fallback>
                <p:oleObj name="Equation" r:id="rId7" imgW="736560" imgH="2030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463" y="3937000"/>
                        <a:ext cx="19304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4" name="Object 14"/>
          <p:cNvGraphicFramePr>
            <a:graphicFrameLocks noChangeAspect="1"/>
          </p:cNvGraphicFramePr>
          <p:nvPr/>
        </p:nvGraphicFramePr>
        <p:xfrm>
          <a:off x="2400300" y="4635500"/>
          <a:ext cx="5262563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6" name="Equation" r:id="rId9" imgW="1536480" imgH="457200" progId="Equation.3">
                  <p:embed/>
                </p:oleObj>
              </mc:Choice>
              <mc:Fallback>
                <p:oleObj name="Equation" r:id="rId9" imgW="1536480" imgH="457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4635500"/>
                        <a:ext cx="5262563" cy="15636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E 308 Lecture 5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03734-4E3E-4E6A-97B9-CA28FC064ABB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30" name="Text Box 6"/>
          <p:cNvSpPr txBox="1">
            <a:spLocks noChangeArrowheads="1"/>
          </p:cNvSpPr>
          <p:nvPr/>
        </p:nvSpPr>
        <p:spPr bwMode="auto">
          <a:xfrm>
            <a:off x="404813" y="195263"/>
            <a:ext cx="8439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/>
              <a:t>Convective Heat Transfer Coefficient Calculation</a:t>
            </a:r>
          </a:p>
        </p:txBody>
      </p:sp>
      <p:graphicFrame>
        <p:nvGraphicFramePr>
          <p:cNvPr id="205911" name="Group 87"/>
          <p:cNvGraphicFramePr>
            <a:graphicFrameLocks noGrp="1"/>
          </p:cNvGraphicFramePr>
          <p:nvPr/>
        </p:nvGraphicFramePr>
        <p:xfrm>
          <a:off x="528638" y="904875"/>
          <a:ext cx="8229600" cy="5292727"/>
        </p:xfrm>
        <a:graphic>
          <a:graphicData uri="http://schemas.openxmlformats.org/drawingml/2006/table">
            <a:tbl>
              <a:tblPr/>
              <a:tblGrid>
                <a:gridCol w="37290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005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92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Dimensionless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Numb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Definition and Physical Significan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11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Reynolds numb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A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445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Nusselt numb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A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Prandtl numb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A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74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Biot numb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A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79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Grashof numb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A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28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Rayleigh numb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A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205867" name="Object 43"/>
          <p:cNvGraphicFramePr>
            <a:graphicFrameLocks noChangeAspect="1"/>
          </p:cNvGraphicFramePr>
          <p:nvPr/>
        </p:nvGraphicFramePr>
        <p:xfrm>
          <a:off x="2728913" y="1700213"/>
          <a:ext cx="10985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64" name="Equation" r:id="rId3" imgW="723600" imgH="419040" progId="Equation.3">
                  <p:embed/>
                </p:oleObj>
              </mc:Choice>
              <mc:Fallback>
                <p:oleObj name="Equation" r:id="rId3" imgW="723600" imgH="41904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1700213"/>
                        <a:ext cx="109855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69" name="Object 45"/>
          <p:cNvGraphicFramePr>
            <a:graphicFrameLocks noChangeAspect="1"/>
          </p:cNvGraphicFramePr>
          <p:nvPr/>
        </p:nvGraphicFramePr>
        <p:xfrm>
          <a:off x="2774950" y="2495550"/>
          <a:ext cx="982663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65" name="Equation" r:id="rId5" imgW="647640" imgH="457200" progId="Equation.3">
                  <p:embed/>
                </p:oleObj>
              </mc:Choice>
              <mc:Fallback>
                <p:oleObj name="Equation" r:id="rId5" imgW="647640" imgH="4572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2495550"/>
                        <a:ext cx="982663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70" name="Object 46"/>
          <p:cNvGraphicFramePr>
            <a:graphicFrameLocks noChangeAspect="1"/>
          </p:cNvGraphicFramePr>
          <p:nvPr/>
        </p:nvGraphicFramePr>
        <p:xfrm>
          <a:off x="2479675" y="3427413"/>
          <a:ext cx="1639888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66" name="Equation" r:id="rId7" imgW="1079280" imgH="457200" progId="Equation.3">
                  <p:embed/>
                </p:oleObj>
              </mc:Choice>
              <mc:Fallback>
                <p:oleObj name="Equation" r:id="rId7" imgW="1079280" imgH="4572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5" y="3427413"/>
                        <a:ext cx="1639888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71" name="Object 47"/>
          <p:cNvGraphicFramePr>
            <a:graphicFrameLocks noChangeAspect="1"/>
          </p:cNvGraphicFramePr>
          <p:nvPr/>
        </p:nvGraphicFramePr>
        <p:xfrm>
          <a:off x="2489200" y="4210050"/>
          <a:ext cx="9652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67" name="Equation" r:id="rId9" imgW="622080" imgH="431640" progId="Equation.3">
                  <p:embed/>
                </p:oleObj>
              </mc:Choice>
              <mc:Fallback>
                <p:oleObj name="Equation" r:id="rId9" imgW="622080" imgH="43164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4210050"/>
                        <a:ext cx="96520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72" name="Object 48"/>
          <p:cNvGraphicFramePr>
            <a:graphicFrameLocks noChangeAspect="1"/>
          </p:cNvGraphicFramePr>
          <p:nvPr/>
        </p:nvGraphicFramePr>
        <p:xfrm>
          <a:off x="2568575" y="4989513"/>
          <a:ext cx="15811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68" name="Equation" r:id="rId11" imgW="1041120" imgH="419040" progId="Equation.3">
                  <p:embed/>
                </p:oleObj>
              </mc:Choice>
              <mc:Fallback>
                <p:oleObj name="Equation" r:id="rId11" imgW="1041120" imgH="41904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4989513"/>
                        <a:ext cx="158115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75" name="Object 51"/>
          <p:cNvGraphicFramePr>
            <a:graphicFrameLocks noChangeAspect="1"/>
          </p:cNvGraphicFramePr>
          <p:nvPr/>
        </p:nvGraphicFramePr>
        <p:xfrm>
          <a:off x="2832100" y="5722938"/>
          <a:ext cx="1216025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69" name="Equation" r:id="rId13" imgW="799920" imgH="190440" progId="Equation.3">
                  <p:embed/>
                </p:oleObj>
              </mc:Choice>
              <mc:Fallback>
                <p:oleObj name="Equation" r:id="rId13" imgW="799920" imgH="19044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5722938"/>
                        <a:ext cx="1216025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76" name="Object 52"/>
          <p:cNvGraphicFramePr>
            <a:graphicFrameLocks noChangeAspect="1"/>
          </p:cNvGraphicFramePr>
          <p:nvPr/>
        </p:nvGraphicFramePr>
        <p:xfrm>
          <a:off x="4670425" y="1679575"/>
          <a:ext cx="179228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70" name="Equation" r:id="rId15" imgW="1180800" imgH="431640" progId="Equation.3">
                  <p:embed/>
                </p:oleObj>
              </mc:Choice>
              <mc:Fallback>
                <p:oleObj name="Equation" r:id="rId15" imgW="1180800" imgH="43164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425" y="1679575"/>
                        <a:ext cx="1792288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77" name="Object 53"/>
          <p:cNvGraphicFramePr>
            <a:graphicFrameLocks noChangeAspect="1"/>
          </p:cNvGraphicFramePr>
          <p:nvPr/>
        </p:nvGraphicFramePr>
        <p:xfrm>
          <a:off x="4640263" y="2530475"/>
          <a:ext cx="2640012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71" name="Equation" r:id="rId17" imgW="1739880" imgH="431640" progId="Equation.3">
                  <p:embed/>
                </p:oleObj>
              </mc:Choice>
              <mc:Fallback>
                <p:oleObj name="Equation" r:id="rId17" imgW="1739880" imgH="43164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263" y="2530475"/>
                        <a:ext cx="2640012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78" name="Object 54"/>
          <p:cNvGraphicFramePr>
            <a:graphicFrameLocks noChangeAspect="1"/>
          </p:cNvGraphicFramePr>
          <p:nvPr/>
        </p:nvGraphicFramePr>
        <p:xfrm>
          <a:off x="4619625" y="3359150"/>
          <a:ext cx="2759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72" name="Equation" r:id="rId19" imgW="1815840" imgH="431640" progId="Equation.3">
                  <p:embed/>
                </p:oleObj>
              </mc:Choice>
              <mc:Fallback>
                <p:oleObj name="Equation" r:id="rId19" imgW="1815840" imgH="43164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25" y="3359150"/>
                        <a:ext cx="275907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79" name="Object 55"/>
          <p:cNvGraphicFramePr>
            <a:graphicFrameLocks noChangeAspect="1"/>
          </p:cNvGraphicFramePr>
          <p:nvPr/>
        </p:nvGraphicFramePr>
        <p:xfrm>
          <a:off x="4652963" y="4171950"/>
          <a:ext cx="34194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73" name="Equation" r:id="rId21" imgW="2222280" imgH="431640" progId="Equation.3">
                  <p:embed/>
                </p:oleObj>
              </mc:Choice>
              <mc:Fallback>
                <p:oleObj name="Equation" r:id="rId21" imgW="2222280" imgH="43164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963" y="4171950"/>
                        <a:ext cx="341947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80" name="Object 56"/>
          <p:cNvGraphicFramePr>
            <a:graphicFrameLocks noChangeAspect="1"/>
          </p:cNvGraphicFramePr>
          <p:nvPr/>
        </p:nvGraphicFramePr>
        <p:xfrm>
          <a:off x="4826000" y="5013325"/>
          <a:ext cx="21209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74" name="Equation" r:id="rId23" imgW="1396800" imgH="431640" progId="Equation.3">
                  <p:embed/>
                </p:oleObj>
              </mc:Choice>
              <mc:Fallback>
                <p:oleObj name="Equation" r:id="rId23" imgW="1396800" imgH="431640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5013325"/>
                        <a:ext cx="21209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14F6A2-E1F1-4EAB-B716-2E894A709570}" type="datetime1">
              <a:rPr lang="es-AR" smtClean="0"/>
              <a:t>21/02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E 308 Lecture 5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03734-4E3E-4E6A-97B9-CA28FC064ABB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1501BC-5C6E-4D64-8F3B-0EF7BD5DA766}" type="datetime1">
              <a:rPr lang="es-AR" smtClean="0"/>
              <a:t>21/02/2018</a:t>
            </a:fld>
            <a:endParaRPr lang="en-US"/>
          </a:p>
        </p:txBody>
      </p:sp>
      <p:sp>
        <p:nvSpPr>
          <p:cNvPr id="206852" name="Text Box 4"/>
          <p:cNvSpPr txBox="1">
            <a:spLocks noChangeArrowheads="1"/>
          </p:cNvSpPr>
          <p:nvPr/>
        </p:nvSpPr>
        <p:spPr bwMode="auto">
          <a:xfrm>
            <a:off x="681038" y="319088"/>
            <a:ext cx="7599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/>
              <a:t>Some Comments on Convection Coefficient Values</a:t>
            </a:r>
          </a:p>
        </p:txBody>
      </p:sp>
      <p:graphicFrame>
        <p:nvGraphicFramePr>
          <p:cNvPr id="206853" name="Object 5"/>
          <p:cNvGraphicFramePr>
            <a:graphicFrameLocks noChangeAspect="1"/>
          </p:cNvGraphicFramePr>
          <p:nvPr/>
        </p:nvGraphicFramePr>
        <p:xfrm>
          <a:off x="2036763" y="863600"/>
          <a:ext cx="3149600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54" name="Equation" r:id="rId3" imgW="1257120" imgH="711000" progId="Equation.3">
                  <p:embed/>
                </p:oleObj>
              </mc:Choice>
              <mc:Fallback>
                <p:oleObj name="Equation" r:id="rId3" imgW="1257120" imgH="711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863600"/>
                        <a:ext cx="3149600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4" name="Object 6"/>
          <p:cNvGraphicFramePr>
            <a:graphicFrameLocks noChangeAspect="1"/>
          </p:cNvGraphicFramePr>
          <p:nvPr/>
        </p:nvGraphicFramePr>
        <p:xfrm>
          <a:off x="717550" y="2867025"/>
          <a:ext cx="67437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55" name="Equation" r:id="rId5" imgW="2692080" imgH="253800" progId="Equation.3">
                  <p:embed/>
                </p:oleObj>
              </mc:Choice>
              <mc:Fallback>
                <p:oleObj name="Equation" r:id="rId5" imgW="2692080" imgH="253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2867025"/>
                        <a:ext cx="674370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5" name="Object 7"/>
          <p:cNvGraphicFramePr>
            <a:graphicFrameLocks noChangeAspect="1"/>
          </p:cNvGraphicFramePr>
          <p:nvPr/>
        </p:nvGraphicFramePr>
        <p:xfrm>
          <a:off x="744538" y="3586163"/>
          <a:ext cx="48037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56" name="Equation" r:id="rId7" imgW="1917360" imgH="190440" progId="Equation.3">
                  <p:embed/>
                </p:oleObj>
              </mc:Choice>
              <mc:Fallback>
                <p:oleObj name="Equation" r:id="rId7" imgW="1917360" imgH="1904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3586163"/>
                        <a:ext cx="48037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56" name="Text Box 8"/>
          <p:cNvSpPr txBox="1">
            <a:spLocks noChangeArrowheads="1"/>
          </p:cNvSpPr>
          <p:nvPr/>
        </p:nvSpPr>
        <p:spPr bwMode="auto">
          <a:xfrm>
            <a:off x="731838" y="4202113"/>
            <a:ext cx="82557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Correlations could be for a local </a:t>
            </a:r>
            <a:r>
              <a:rPr lang="en-US" b="1" i="1" dirty="0"/>
              <a:t>h(x) </a:t>
            </a:r>
            <a:r>
              <a:rPr lang="en-US" dirty="0"/>
              <a:t>or for the average </a:t>
            </a:r>
            <a:r>
              <a:rPr lang="en-US" b="1" i="1" dirty="0" err="1"/>
              <a:t>h</a:t>
            </a:r>
            <a:r>
              <a:rPr lang="en-US" b="1" i="1" baseline="-25000" dirty="0" err="1"/>
              <a:t>L</a:t>
            </a:r>
            <a:r>
              <a:rPr lang="en-US" dirty="0"/>
              <a:t> over a certain length</a:t>
            </a:r>
          </a:p>
        </p:txBody>
      </p:sp>
      <p:graphicFrame>
        <p:nvGraphicFramePr>
          <p:cNvPr id="206857" name="Object 9"/>
          <p:cNvGraphicFramePr>
            <a:graphicFrameLocks noChangeAspect="1"/>
          </p:cNvGraphicFramePr>
          <p:nvPr/>
        </p:nvGraphicFramePr>
        <p:xfrm>
          <a:off x="1003300" y="5099050"/>
          <a:ext cx="19208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57" name="Equation" r:id="rId9" imgW="863280" imgH="457200" progId="Equation.3">
                  <p:embed/>
                </p:oleObj>
              </mc:Choice>
              <mc:Fallback>
                <p:oleObj name="Equation" r:id="rId9" imgW="86328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5099050"/>
                        <a:ext cx="192087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8" name="Object 10"/>
          <p:cNvGraphicFramePr>
            <a:graphicFrameLocks noChangeAspect="1"/>
          </p:cNvGraphicFramePr>
          <p:nvPr/>
        </p:nvGraphicFramePr>
        <p:xfrm>
          <a:off x="3968750" y="5089525"/>
          <a:ext cx="1638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58" name="Equation" r:id="rId11" imgW="736560" imgH="457200" progId="Equation.3">
                  <p:embed/>
                </p:oleObj>
              </mc:Choice>
              <mc:Fallback>
                <p:oleObj name="Equation" r:id="rId11" imgW="736560" imgH="457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5089525"/>
                        <a:ext cx="16383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59" name="Text Box 11"/>
          <p:cNvSpPr txBox="1">
            <a:spLocks noChangeArrowheads="1"/>
          </p:cNvSpPr>
          <p:nvPr/>
        </p:nvSpPr>
        <p:spPr bwMode="auto">
          <a:xfrm>
            <a:off x="1077913" y="4675188"/>
            <a:ext cx="847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u="sng">
                <a:solidFill>
                  <a:srgbClr val="FF0000"/>
                </a:solidFill>
              </a:rPr>
              <a:t>Local</a:t>
            </a:r>
          </a:p>
        </p:txBody>
      </p:sp>
      <p:sp>
        <p:nvSpPr>
          <p:cNvPr id="206860" name="Text Box 12"/>
          <p:cNvSpPr txBox="1">
            <a:spLocks noChangeArrowheads="1"/>
          </p:cNvSpPr>
          <p:nvPr/>
        </p:nvSpPr>
        <p:spPr bwMode="auto">
          <a:xfrm>
            <a:off x="5354638" y="4646613"/>
            <a:ext cx="1187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u="sng">
                <a:solidFill>
                  <a:srgbClr val="FF0000"/>
                </a:solidFill>
              </a:rPr>
              <a:t>Average</a:t>
            </a:r>
          </a:p>
        </p:txBody>
      </p:sp>
      <p:graphicFrame>
        <p:nvGraphicFramePr>
          <p:cNvPr id="206861" name="Object 13"/>
          <p:cNvGraphicFramePr>
            <a:graphicFrameLocks noChangeAspect="1"/>
          </p:cNvGraphicFramePr>
          <p:nvPr/>
        </p:nvGraphicFramePr>
        <p:xfrm>
          <a:off x="6072188" y="5019675"/>
          <a:ext cx="172243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59" name="Equation" r:id="rId13" imgW="774360" imgH="457200" progId="Equation.3">
                  <p:embed/>
                </p:oleObj>
              </mc:Choice>
              <mc:Fallback>
                <p:oleObj name="Equation" r:id="rId13" imgW="774360" imgH="457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5019675"/>
                        <a:ext cx="1722437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E 308 Lecture 5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03734-4E3E-4E6A-97B9-CA28FC064ABB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499360" cy="476250"/>
          </a:xfrm>
        </p:spPr>
        <p:txBody>
          <a:bodyPr/>
          <a:lstStyle/>
          <a:p>
            <a:fld id="{73178BE7-7DD2-40E4-9A83-2EE522AFECB0}" type="datetime1">
              <a:rPr lang="es-AR" smtClean="0"/>
              <a:t>21/02/2018</a:t>
            </a:fld>
            <a:endParaRPr lang="en-US" dirty="0"/>
          </a:p>
        </p:txBody>
      </p:sp>
      <p:sp>
        <p:nvSpPr>
          <p:cNvPr id="207876" name="Text Box 4"/>
          <p:cNvSpPr txBox="1">
            <a:spLocks noChangeArrowheads="1"/>
          </p:cNvSpPr>
          <p:nvPr/>
        </p:nvSpPr>
        <p:spPr bwMode="auto">
          <a:xfrm>
            <a:off x="681038" y="319088"/>
            <a:ext cx="7599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/>
              <a:t>Some Comments on Convection Coefficient Values</a:t>
            </a:r>
          </a:p>
        </p:txBody>
      </p:sp>
      <p:pic>
        <p:nvPicPr>
          <p:cNvPr id="20787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600" y="873125"/>
            <a:ext cx="6030913" cy="3376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7878" name="Text Box 6"/>
          <p:cNvSpPr txBox="1">
            <a:spLocks noChangeArrowheads="1"/>
          </p:cNvSpPr>
          <p:nvPr/>
        </p:nvSpPr>
        <p:spPr bwMode="auto">
          <a:xfrm>
            <a:off x="1349375" y="4519613"/>
            <a:ext cx="71469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/>
              <a:t> Properties of the fluid vary with temperature</a:t>
            </a:r>
          </a:p>
          <a:p>
            <a:pPr>
              <a:buFontTx/>
              <a:buChar char="•"/>
            </a:pPr>
            <a:r>
              <a:rPr lang="en-US"/>
              <a:t> Properties of the fluid should be calculated at </a:t>
            </a:r>
            <a:r>
              <a:rPr lang="en-US" b="1" u="sng"/>
              <a:t>the film temperature</a:t>
            </a:r>
          </a:p>
        </p:txBody>
      </p:sp>
      <p:graphicFrame>
        <p:nvGraphicFramePr>
          <p:cNvPr id="207879" name="Object 7"/>
          <p:cNvGraphicFramePr>
            <a:graphicFrameLocks noChangeAspect="1"/>
          </p:cNvGraphicFramePr>
          <p:nvPr/>
        </p:nvGraphicFramePr>
        <p:xfrm>
          <a:off x="3754438" y="5319713"/>
          <a:ext cx="1779587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14" name="Equation" r:id="rId4" imgW="799920" imgH="393480" progId="Equation.3">
                  <p:embed/>
                </p:oleObj>
              </mc:Choice>
              <mc:Fallback>
                <p:oleObj name="Equation" r:id="rId4" imgW="79992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438" y="5319713"/>
                        <a:ext cx="1779587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80" name="Line 8"/>
          <p:cNvSpPr>
            <a:spLocks noChangeShapeType="1"/>
          </p:cNvSpPr>
          <p:nvPr/>
        </p:nvSpPr>
        <p:spPr bwMode="auto">
          <a:xfrm>
            <a:off x="3159125" y="5629275"/>
            <a:ext cx="579438" cy="10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07881" name="Text Box 9"/>
          <p:cNvSpPr txBox="1">
            <a:spLocks noChangeArrowheads="1"/>
          </p:cNvSpPr>
          <p:nvPr/>
        </p:nvSpPr>
        <p:spPr bwMode="auto">
          <a:xfrm>
            <a:off x="1258888" y="5370513"/>
            <a:ext cx="1911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Film temperatur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E 308 Lecture 5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03734-4E3E-4E6A-97B9-CA28FC064ABB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553315-362D-4E6A-A997-9947676229A2}" type="datetime1">
              <a:rPr lang="es-AR" smtClean="0"/>
              <a:t>21/02/2018</a:t>
            </a:fld>
            <a:endParaRPr lang="en-US"/>
          </a:p>
        </p:txBody>
      </p:sp>
      <p:sp>
        <p:nvSpPr>
          <p:cNvPr id="208900" name="Text Box 4"/>
          <p:cNvSpPr txBox="1">
            <a:spLocks noChangeArrowheads="1"/>
          </p:cNvSpPr>
          <p:nvPr/>
        </p:nvSpPr>
        <p:spPr bwMode="auto">
          <a:xfrm>
            <a:off x="1479550" y="249238"/>
            <a:ext cx="58229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 b="1" u="sng"/>
              <a:t>Calculation of convective </a:t>
            </a:r>
          </a:p>
          <a:p>
            <a:r>
              <a:rPr lang="en-US" sz="3600" b="1" u="sng"/>
              <a:t>heat transfer coefficients</a:t>
            </a:r>
            <a:r>
              <a:rPr lang="en-US" sz="2800" b="1" u="sng"/>
              <a:t> </a:t>
            </a:r>
          </a:p>
        </p:txBody>
      </p:sp>
      <p:sp>
        <p:nvSpPr>
          <p:cNvPr id="208901" name="Text Box 5"/>
          <p:cNvSpPr txBox="1">
            <a:spLocks noChangeArrowheads="1"/>
          </p:cNvSpPr>
          <p:nvPr/>
        </p:nvSpPr>
        <p:spPr bwMode="auto">
          <a:xfrm>
            <a:off x="355600" y="1670050"/>
            <a:ext cx="46794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/>
              <a:t>Flat Plate – Forced Convection</a:t>
            </a:r>
          </a:p>
        </p:txBody>
      </p:sp>
      <p:graphicFrame>
        <p:nvGraphicFramePr>
          <p:cNvPr id="208902" name="Object 6"/>
          <p:cNvGraphicFramePr>
            <a:graphicFrameLocks noChangeAspect="1"/>
          </p:cNvGraphicFramePr>
          <p:nvPr/>
        </p:nvGraphicFramePr>
        <p:xfrm>
          <a:off x="630238" y="2417763"/>
          <a:ext cx="34861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70" name="Equation" r:id="rId3" imgW="1371600" imgH="241200" progId="Equation.3">
                  <p:embed/>
                </p:oleObj>
              </mc:Choice>
              <mc:Fallback>
                <p:oleObj name="Equation" r:id="rId3" imgW="1371600" imgH="24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2417763"/>
                        <a:ext cx="348615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03" name="Text Box 7"/>
          <p:cNvSpPr txBox="1">
            <a:spLocks noChangeArrowheads="1"/>
          </p:cNvSpPr>
          <p:nvPr/>
        </p:nvSpPr>
        <p:spPr bwMode="auto">
          <a:xfrm>
            <a:off x="4206875" y="2454275"/>
            <a:ext cx="162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for laminar</a:t>
            </a:r>
          </a:p>
        </p:txBody>
      </p:sp>
      <p:graphicFrame>
        <p:nvGraphicFramePr>
          <p:cNvPr id="208904" name="Object 8"/>
          <p:cNvGraphicFramePr>
            <a:graphicFrameLocks noChangeAspect="1"/>
          </p:cNvGraphicFramePr>
          <p:nvPr/>
        </p:nvGraphicFramePr>
        <p:xfrm>
          <a:off x="6065838" y="2378075"/>
          <a:ext cx="25400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71" name="Equation" r:id="rId5" imgW="952200" imgH="241200" progId="Equation.3">
                  <p:embed/>
                </p:oleObj>
              </mc:Choice>
              <mc:Fallback>
                <p:oleObj name="Equation" r:id="rId5" imgW="952200" imgH="24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838" y="2378075"/>
                        <a:ext cx="254000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5" name="Object 9"/>
          <p:cNvGraphicFramePr>
            <a:graphicFrameLocks noChangeAspect="1"/>
          </p:cNvGraphicFramePr>
          <p:nvPr/>
        </p:nvGraphicFramePr>
        <p:xfrm>
          <a:off x="623888" y="3186113"/>
          <a:ext cx="35179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72" name="Equation" r:id="rId7" imgW="1384200" imgH="228600" progId="Equation.3">
                  <p:embed/>
                </p:oleObj>
              </mc:Choice>
              <mc:Fallback>
                <p:oleObj name="Equation" r:id="rId7" imgW="13842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3186113"/>
                        <a:ext cx="35179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06" name="Text Box 10"/>
          <p:cNvSpPr txBox="1">
            <a:spLocks noChangeArrowheads="1"/>
          </p:cNvSpPr>
          <p:nvPr/>
        </p:nvSpPr>
        <p:spPr bwMode="auto">
          <a:xfrm>
            <a:off x="4278313" y="3236913"/>
            <a:ext cx="162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for laminar</a:t>
            </a:r>
          </a:p>
        </p:txBody>
      </p:sp>
      <p:graphicFrame>
        <p:nvGraphicFramePr>
          <p:cNvPr id="208907" name="Object 11"/>
          <p:cNvGraphicFramePr>
            <a:graphicFrameLocks noChangeAspect="1"/>
          </p:cNvGraphicFramePr>
          <p:nvPr/>
        </p:nvGraphicFramePr>
        <p:xfrm>
          <a:off x="6048375" y="3155950"/>
          <a:ext cx="25733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73" name="Equation" r:id="rId9" imgW="965160" imgH="228600" progId="Equation.3">
                  <p:embed/>
                </p:oleObj>
              </mc:Choice>
              <mc:Fallback>
                <p:oleObj name="Equation" r:id="rId9" imgW="96516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75" y="3155950"/>
                        <a:ext cx="25733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8" name="Object 12"/>
          <p:cNvGraphicFramePr>
            <a:graphicFrameLocks noChangeAspect="1"/>
          </p:cNvGraphicFramePr>
          <p:nvPr/>
        </p:nvGraphicFramePr>
        <p:xfrm>
          <a:off x="603250" y="4276725"/>
          <a:ext cx="36798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74" name="Equation" r:id="rId11" imgW="1447560" imgH="241200" progId="Equation.3">
                  <p:embed/>
                </p:oleObj>
              </mc:Choice>
              <mc:Fallback>
                <p:oleObj name="Equation" r:id="rId11" imgW="1447560" imgH="241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4276725"/>
                        <a:ext cx="36798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9" name="Object 13"/>
          <p:cNvGraphicFramePr>
            <a:graphicFrameLocks noChangeAspect="1"/>
          </p:cNvGraphicFramePr>
          <p:nvPr/>
        </p:nvGraphicFramePr>
        <p:xfrm>
          <a:off x="577850" y="5105400"/>
          <a:ext cx="37115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75" name="Equation" r:id="rId13" imgW="1460160" imgH="228600" progId="Equation.3">
                  <p:embed/>
                </p:oleObj>
              </mc:Choice>
              <mc:Fallback>
                <p:oleObj name="Equation" r:id="rId13" imgW="146016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5105400"/>
                        <a:ext cx="37115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10" name="Text Box 14"/>
          <p:cNvSpPr txBox="1">
            <a:spLocks noChangeArrowheads="1"/>
          </p:cNvSpPr>
          <p:nvPr/>
        </p:nvSpPr>
        <p:spPr bwMode="auto">
          <a:xfrm>
            <a:off x="4360863" y="4354513"/>
            <a:ext cx="1811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for turbulent</a:t>
            </a:r>
          </a:p>
        </p:txBody>
      </p:sp>
      <p:graphicFrame>
        <p:nvGraphicFramePr>
          <p:cNvPr id="208911" name="Object 15"/>
          <p:cNvGraphicFramePr>
            <a:graphicFrameLocks noChangeAspect="1"/>
          </p:cNvGraphicFramePr>
          <p:nvPr/>
        </p:nvGraphicFramePr>
        <p:xfrm>
          <a:off x="6240463" y="4246563"/>
          <a:ext cx="247173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76" name="Equation" r:id="rId15" imgW="927000" imgH="241200" progId="Equation.3">
                  <p:embed/>
                </p:oleObj>
              </mc:Choice>
              <mc:Fallback>
                <p:oleObj name="Equation" r:id="rId15" imgW="927000" imgH="241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4246563"/>
                        <a:ext cx="2471737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12" name="Text Box 16"/>
          <p:cNvSpPr txBox="1">
            <a:spLocks noChangeArrowheads="1"/>
          </p:cNvSpPr>
          <p:nvPr/>
        </p:nvSpPr>
        <p:spPr bwMode="auto">
          <a:xfrm>
            <a:off x="4421188" y="5116513"/>
            <a:ext cx="1811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for turbulent</a:t>
            </a:r>
          </a:p>
        </p:txBody>
      </p:sp>
      <p:graphicFrame>
        <p:nvGraphicFramePr>
          <p:cNvPr id="208913" name="Object 17"/>
          <p:cNvGraphicFramePr>
            <a:graphicFrameLocks noChangeAspect="1"/>
          </p:cNvGraphicFramePr>
          <p:nvPr/>
        </p:nvGraphicFramePr>
        <p:xfrm>
          <a:off x="6245225" y="5024438"/>
          <a:ext cx="25050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77" name="Equation" r:id="rId17" imgW="939600" imgH="228600" progId="Equation.3">
                  <p:embed/>
                </p:oleObj>
              </mc:Choice>
              <mc:Fallback>
                <p:oleObj name="Equation" r:id="rId17" imgW="939600" imgH="228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5" y="5024438"/>
                        <a:ext cx="25050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E 308 Lecture 5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03734-4E3E-4E6A-97B9-CA28FC064ABB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584200" y="2362200"/>
            <a:ext cx="8153400" cy="711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584200" y="4227513"/>
            <a:ext cx="8153400" cy="711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1"/>
          <p:cNvSpPr>
            <a:spLocks noGrp="1"/>
          </p:cNvSpPr>
          <p:nvPr>
            <p:ph type="dt" sz="half" idx="10"/>
          </p:nvPr>
        </p:nvSpPr>
        <p:spPr>
          <a:xfrm>
            <a:off x="419839" y="6094913"/>
            <a:ext cx="2133600" cy="476250"/>
          </a:xfrm>
        </p:spPr>
        <p:txBody>
          <a:bodyPr/>
          <a:lstStyle/>
          <a:p>
            <a:fld id="{56AC1718-F7FA-4214-A6B5-50CDC5D1D6F0}" type="datetime1">
              <a:rPr lang="es-AR" smtClean="0"/>
              <a:t>21/02/2018</a:t>
            </a:fld>
            <a:endParaRPr lang="en-US"/>
          </a:p>
        </p:txBody>
      </p:sp>
      <p:sp>
        <p:nvSpPr>
          <p:cNvPr id="210948" name="Text Box 4"/>
          <p:cNvSpPr txBox="1">
            <a:spLocks noChangeArrowheads="1"/>
          </p:cNvSpPr>
          <p:nvPr/>
        </p:nvSpPr>
        <p:spPr bwMode="auto">
          <a:xfrm>
            <a:off x="1479550" y="249238"/>
            <a:ext cx="58229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 b="1" u="sng"/>
              <a:t>Calculation of convective </a:t>
            </a:r>
          </a:p>
          <a:p>
            <a:r>
              <a:rPr lang="en-US" sz="3600" b="1" u="sng"/>
              <a:t>heat transfer coefficients</a:t>
            </a:r>
            <a:r>
              <a:rPr lang="en-US" sz="2800" b="1" u="sng"/>
              <a:t> </a:t>
            </a:r>
          </a:p>
        </p:txBody>
      </p:sp>
      <p:sp>
        <p:nvSpPr>
          <p:cNvPr id="210949" name="Text Box 5"/>
          <p:cNvSpPr txBox="1">
            <a:spLocks noChangeArrowheads="1"/>
          </p:cNvSpPr>
          <p:nvPr/>
        </p:nvSpPr>
        <p:spPr bwMode="auto">
          <a:xfrm>
            <a:off x="498475" y="1630363"/>
            <a:ext cx="2779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u="sng"/>
              <a:t>Natural Convection</a:t>
            </a:r>
          </a:p>
        </p:txBody>
      </p:sp>
      <p:sp>
        <p:nvSpPr>
          <p:cNvPr id="210950" name="Rectangle 6"/>
          <p:cNvSpPr>
            <a:spLocks noChangeArrowheads="1"/>
          </p:cNvSpPr>
          <p:nvPr/>
        </p:nvSpPr>
        <p:spPr bwMode="auto">
          <a:xfrm>
            <a:off x="681038" y="2967038"/>
            <a:ext cx="1849437" cy="11112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210951" name="Text Box 7"/>
          <p:cNvSpPr txBox="1">
            <a:spLocks noChangeArrowheads="1"/>
          </p:cNvSpPr>
          <p:nvPr/>
        </p:nvSpPr>
        <p:spPr bwMode="auto">
          <a:xfrm>
            <a:off x="2682875" y="2789238"/>
            <a:ext cx="1123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Hot Plate</a:t>
            </a:r>
          </a:p>
        </p:txBody>
      </p:sp>
      <p:sp>
        <p:nvSpPr>
          <p:cNvPr id="210953" name="Line 9"/>
          <p:cNvSpPr>
            <a:spLocks noChangeShapeType="1"/>
          </p:cNvSpPr>
          <p:nvPr/>
        </p:nvSpPr>
        <p:spPr bwMode="auto">
          <a:xfrm flipV="1">
            <a:off x="1401763" y="2447925"/>
            <a:ext cx="0" cy="438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10954" name="Line 10"/>
          <p:cNvSpPr>
            <a:spLocks noChangeShapeType="1"/>
          </p:cNvSpPr>
          <p:nvPr/>
        </p:nvSpPr>
        <p:spPr bwMode="auto">
          <a:xfrm flipV="1">
            <a:off x="1808163" y="2468563"/>
            <a:ext cx="0" cy="427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10955" name="Line 11"/>
          <p:cNvSpPr>
            <a:spLocks noChangeShapeType="1"/>
          </p:cNvSpPr>
          <p:nvPr/>
        </p:nvSpPr>
        <p:spPr bwMode="auto">
          <a:xfrm flipV="1">
            <a:off x="2193925" y="2478088"/>
            <a:ext cx="0" cy="40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10956" name="Line 12"/>
          <p:cNvSpPr>
            <a:spLocks noChangeShapeType="1"/>
          </p:cNvSpPr>
          <p:nvPr/>
        </p:nvSpPr>
        <p:spPr bwMode="auto">
          <a:xfrm flipV="1">
            <a:off x="1036638" y="2447925"/>
            <a:ext cx="0" cy="438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pic>
        <p:nvPicPr>
          <p:cNvPr id="210957" name="Picture 13" descr="low ra number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6688" y="2232025"/>
            <a:ext cx="2025650" cy="1011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0958" name="Picture 14" descr="high ra number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0163" y="2234406"/>
            <a:ext cx="2108200" cy="1031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0959" name="Text Box 15"/>
          <p:cNvSpPr txBox="1">
            <a:spLocks noChangeArrowheads="1"/>
          </p:cNvSpPr>
          <p:nvPr/>
        </p:nvSpPr>
        <p:spPr bwMode="auto">
          <a:xfrm>
            <a:off x="3656013" y="1789113"/>
            <a:ext cx="25987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/>
              <a:t>Low Rayleigh (Ra) number</a:t>
            </a:r>
          </a:p>
        </p:txBody>
      </p:sp>
      <p:sp>
        <p:nvSpPr>
          <p:cNvPr id="210960" name="Text Box 16"/>
          <p:cNvSpPr txBox="1">
            <a:spLocks noChangeArrowheads="1"/>
          </p:cNvSpPr>
          <p:nvPr/>
        </p:nvSpPr>
        <p:spPr bwMode="auto">
          <a:xfrm>
            <a:off x="6216650" y="1789113"/>
            <a:ext cx="26431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dirty="0"/>
              <a:t>High Rayleigh (Ra) number</a:t>
            </a:r>
          </a:p>
        </p:txBody>
      </p:sp>
      <p:graphicFrame>
        <p:nvGraphicFramePr>
          <p:cNvPr id="210961" name="Object 17"/>
          <p:cNvGraphicFramePr>
            <a:graphicFrameLocks noChangeAspect="1"/>
          </p:cNvGraphicFramePr>
          <p:nvPr/>
        </p:nvGraphicFramePr>
        <p:xfrm>
          <a:off x="782638" y="3724275"/>
          <a:ext cx="2182812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28" name="Equation" r:id="rId5" imgW="1155600" imgH="444240" progId="Equation.3">
                  <p:embed/>
                </p:oleObj>
              </mc:Choice>
              <mc:Fallback>
                <p:oleObj name="Equation" r:id="rId5" imgW="1155600" imgH="4442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3724275"/>
                        <a:ext cx="2182812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36944"/>
              </p:ext>
            </p:extLst>
          </p:nvPr>
        </p:nvGraphicFramePr>
        <p:xfrm>
          <a:off x="1176338" y="4718050"/>
          <a:ext cx="6127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29" name="Equation" r:id="rId7" imgW="406080" imgH="393480" progId="Equation.DSMT4">
                  <p:embed/>
                </p:oleObj>
              </mc:Choice>
              <mc:Fallback>
                <p:oleObj name="Equation" r:id="rId7" imgW="40608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4718050"/>
                        <a:ext cx="6127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63" name="Text Box 19"/>
          <p:cNvSpPr txBox="1">
            <a:spLocks noChangeArrowheads="1"/>
          </p:cNvSpPr>
          <p:nvPr/>
        </p:nvSpPr>
        <p:spPr bwMode="auto">
          <a:xfrm>
            <a:off x="1979613" y="4848529"/>
            <a:ext cx="1428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99"/>
                </a:solidFill>
              </a:rPr>
              <a:t>for gas ideal</a:t>
            </a:r>
          </a:p>
        </p:txBody>
      </p:sp>
      <p:graphicFrame>
        <p:nvGraphicFramePr>
          <p:cNvPr id="210964" name="Object 20"/>
          <p:cNvGraphicFramePr>
            <a:graphicFrameLocks noChangeAspect="1"/>
          </p:cNvGraphicFramePr>
          <p:nvPr/>
        </p:nvGraphicFramePr>
        <p:xfrm>
          <a:off x="4610100" y="3624263"/>
          <a:ext cx="2549525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30" name="Equation" r:id="rId9" imgW="1143000" imgH="444240" progId="Equation.3">
                  <p:embed/>
                </p:oleObj>
              </mc:Choice>
              <mc:Fallback>
                <p:oleObj name="Equation" r:id="rId9" imgW="1143000" imgH="4442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3624263"/>
                        <a:ext cx="2549525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5" name="Object 21"/>
          <p:cNvGraphicFramePr>
            <a:graphicFrameLocks noChangeAspect="1"/>
          </p:cNvGraphicFramePr>
          <p:nvPr/>
        </p:nvGraphicFramePr>
        <p:xfrm>
          <a:off x="4637088" y="5492750"/>
          <a:ext cx="17843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31" name="Equation" r:id="rId11" imgW="799920" imgH="190440" progId="Equation.3">
                  <p:embed/>
                </p:oleObj>
              </mc:Choice>
              <mc:Fallback>
                <p:oleObj name="Equation" r:id="rId11" imgW="799920" imgH="1904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088" y="5492750"/>
                        <a:ext cx="17843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6" name="Object 22"/>
          <p:cNvGraphicFramePr>
            <a:graphicFrameLocks noChangeAspect="1"/>
          </p:cNvGraphicFramePr>
          <p:nvPr/>
        </p:nvGraphicFramePr>
        <p:xfrm>
          <a:off x="4660900" y="4521200"/>
          <a:ext cx="124618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32" name="Equation" r:id="rId13" imgW="558720" imgH="393480" progId="Equation.3">
                  <p:embed/>
                </p:oleObj>
              </mc:Choice>
              <mc:Fallback>
                <p:oleObj name="Equation" r:id="rId13" imgW="558720" imgH="3934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4521200"/>
                        <a:ext cx="1246188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67" name="AutoShape 23"/>
          <p:cNvSpPr>
            <a:spLocks/>
          </p:cNvSpPr>
          <p:nvPr/>
        </p:nvSpPr>
        <p:spPr bwMode="auto">
          <a:xfrm>
            <a:off x="4338638" y="3851275"/>
            <a:ext cx="304800" cy="2122488"/>
          </a:xfrm>
          <a:prstGeom prst="leftBrace">
            <a:avLst>
              <a:gd name="adj1" fmla="val 5803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E 308 Lecture 5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03734-4E3E-4E6A-97B9-CA28FC064ABB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831830-68F6-472D-9328-A8BCAF6C579B}" type="datetime1">
              <a:rPr lang="es-AR" smtClean="0"/>
              <a:t>21/02/2018</a:t>
            </a:fld>
            <a:endParaRPr lang="en-US"/>
          </a:p>
        </p:txBody>
      </p:sp>
      <p:sp>
        <p:nvSpPr>
          <p:cNvPr id="209924" name="Text Box 4"/>
          <p:cNvSpPr txBox="1">
            <a:spLocks noChangeArrowheads="1"/>
          </p:cNvSpPr>
          <p:nvPr/>
        </p:nvSpPr>
        <p:spPr bwMode="auto">
          <a:xfrm>
            <a:off x="1479550" y="249238"/>
            <a:ext cx="58229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 b="1" u="sng"/>
              <a:t>Calculation of convective </a:t>
            </a:r>
          </a:p>
          <a:p>
            <a:r>
              <a:rPr lang="en-US" sz="3600" b="1" u="sng"/>
              <a:t>heat transfer coefficients</a:t>
            </a:r>
            <a:r>
              <a:rPr lang="en-US" sz="2800" b="1" u="sng"/>
              <a:t> </a:t>
            </a:r>
          </a:p>
        </p:txBody>
      </p:sp>
      <p:sp>
        <p:nvSpPr>
          <p:cNvPr id="209925" name="Text Box 5"/>
          <p:cNvSpPr txBox="1">
            <a:spLocks noChangeArrowheads="1"/>
          </p:cNvSpPr>
          <p:nvPr/>
        </p:nvSpPr>
        <p:spPr bwMode="auto">
          <a:xfrm>
            <a:off x="304800" y="1547813"/>
            <a:ext cx="471475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/>
              <a:t>Flat Plate – Natural Convection</a:t>
            </a:r>
          </a:p>
          <a:p>
            <a:r>
              <a:rPr lang="en-US" sz="2400" b="1" dirty="0"/>
              <a:t>Vertical Surface</a:t>
            </a:r>
          </a:p>
        </p:txBody>
      </p:sp>
      <p:grpSp>
        <p:nvGrpSpPr>
          <p:cNvPr id="209929" name="Group 9"/>
          <p:cNvGrpSpPr>
            <a:grpSpLocks/>
          </p:cNvGrpSpPr>
          <p:nvPr/>
        </p:nvGrpSpPr>
        <p:grpSpPr bwMode="auto">
          <a:xfrm>
            <a:off x="895350" y="2632075"/>
            <a:ext cx="1341438" cy="2976563"/>
            <a:chOff x="429" y="1632"/>
            <a:chExt cx="845" cy="1875"/>
          </a:xfrm>
        </p:grpSpPr>
        <p:sp>
          <p:nvSpPr>
            <p:cNvPr id="209926" name="Freeform 6"/>
            <p:cNvSpPr>
              <a:spLocks/>
            </p:cNvSpPr>
            <p:nvPr/>
          </p:nvSpPr>
          <p:spPr bwMode="auto">
            <a:xfrm>
              <a:off x="429" y="2138"/>
              <a:ext cx="173" cy="1350"/>
            </a:xfrm>
            <a:custGeom>
              <a:avLst/>
              <a:gdLst>
                <a:gd name="T0" fmla="*/ 0 w 237"/>
                <a:gd name="T1" fmla="*/ 0 h 966"/>
                <a:gd name="T2" fmla="*/ 237 w 237"/>
                <a:gd name="T3" fmla="*/ 0 h 966"/>
                <a:gd name="T4" fmla="*/ 237 w 237"/>
                <a:gd name="T5" fmla="*/ 966 h 966"/>
                <a:gd name="T6" fmla="*/ 0 w 237"/>
                <a:gd name="T7" fmla="*/ 966 h 966"/>
                <a:gd name="T8" fmla="*/ 0 w 237"/>
                <a:gd name="T9" fmla="*/ 0 h 9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7" h="966">
                  <a:moveTo>
                    <a:pt x="0" y="0"/>
                  </a:moveTo>
                  <a:lnTo>
                    <a:pt x="237" y="0"/>
                  </a:lnTo>
                  <a:lnTo>
                    <a:pt x="237" y="966"/>
                  </a:lnTo>
                  <a:lnTo>
                    <a:pt x="0" y="966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09927" name="Freeform 7"/>
            <p:cNvSpPr>
              <a:spLocks/>
            </p:cNvSpPr>
            <p:nvPr/>
          </p:nvSpPr>
          <p:spPr bwMode="auto">
            <a:xfrm>
              <a:off x="435" y="1632"/>
              <a:ext cx="832" cy="506"/>
            </a:xfrm>
            <a:custGeom>
              <a:avLst/>
              <a:gdLst>
                <a:gd name="T0" fmla="*/ 0 w 832"/>
                <a:gd name="T1" fmla="*/ 506 h 506"/>
                <a:gd name="T2" fmla="*/ 173 w 832"/>
                <a:gd name="T3" fmla="*/ 506 h 506"/>
                <a:gd name="T4" fmla="*/ 832 w 832"/>
                <a:gd name="T5" fmla="*/ 0 h 506"/>
                <a:gd name="T6" fmla="*/ 653 w 832"/>
                <a:gd name="T7" fmla="*/ 0 h 506"/>
                <a:gd name="T8" fmla="*/ 0 w 832"/>
                <a:gd name="T9" fmla="*/ 506 h 5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32" h="506">
                  <a:moveTo>
                    <a:pt x="0" y="506"/>
                  </a:moveTo>
                  <a:lnTo>
                    <a:pt x="173" y="506"/>
                  </a:lnTo>
                  <a:lnTo>
                    <a:pt x="832" y="0"/>
                  </a:lnTo>
                  <a:lnTo>
                    <a:pt x="653" y="0"/>
                  </a:lnTo>
                  <a:lnTo>
                    <a:pt x="0" y="506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09928" name="Freeform 8"/>
            <p:cNvSpPr>
              <a:spLocks/>
            </p:cNvSpPr>
            <p:nvPr/>
          </p:nvSpPr>
          <p:spPr bwMode="auto">
            <a:xfrm>
              <a:off x="608" y="1632"/>
              <a:ext cx="666" cy="1875"/>
            </a:xfrm>
            <a:custGeom>
              <a:avLst/>
              <a:gdLst>
                <a:gd name="T0" fmla="*/ 0 w 666"/>
                <a:gd name="T1" fmla="*/ 518 h 1875"/>
                <a:gd name="T2" fmla="*/ 666 w 666"/>
                <a:gd name="T3" fmla="*/ 0 h 1875"/>
                <a:gd name="T4" fmla="*/ 621 w 666"/>
                <a:gd name="T5" fmla="*/ 1331 h 1875"/>
                <a:gd name="T6" fmla="*/ 0 w 666"/>
                <a:gd name="T7" fmla="*/ 1875 h 1875"/>
                <a:gd name="T8" fmla="*/ 0 w 666"/>
                <a:gd name="T9" fmla="*/ 518 h 18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66" h="1875">
                  <a:moveTo>
                    <a:pt x="0" y="518"/>
                  </a:moveTo>
                  <a:lnTo>
                    <a:pt x="666" y="0"/>
                  </a:lnTo>
                  <a:lnTo>
                    <a:pt x="621" y="1331"/>
                  </a:lnTo>
                  <a:lnTo>
                    <a:pt x="0" y="1875"/>
                  </a:lnTo>
                  <a:lnTo>
                    <a:pt x="0" y="518"/>
                  </a:lnTo>
                  <a:close/>
                </a:path>
              </a:pathLst>
            </a:custGeom>
            <a:gradFill rotWithShape="0">
              <a:gsLst>
                <a:gs pos="0">
                  <a:srgbClr val="777777"/>
                </a:gs>
                <a:gs pos="100000">
                  <a:srgbClr val="DDDDDD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</p:grpSp>
      <p:sp>
        <p:nvSpPr>
          <p:cNvPr id="209930" name="Line 10"/>
          <p:cNvSpPr>
            <a:spLocks noChangeShapeType="1"/>
          </p:cNvSpPr>
          <p:nvPr/>
        </p:nvSpPr>
        <p:spPr bwMode="auto">
          <a:xfrm>
            <a:off x="1616075" y="4246563"/>
            <a:ext cx="13303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09932" name="Freeform 12"/>
          <p:cNvSpPr>
            <a:spLocks/>
          </p:cNvSpPr>
          <p:nvPr/>
        </p:nvSpPr>
        <p:spPr bwMode="auto">
          <a:xfrm>
            <a:off x="1604963" y="3536950"/>
            <a:ext cx="1027112" cy="700088"/>
          </a:xfrm>
          <a:custGeom>
            <a:avLst/>
            <a:gdLst>
              <a:gd name="T0" fmla="*/ 0 w 647"/>
              <a:gd name="T1" fmla="*/ 441 h 441"/>
              <a:gd name="T2" fmla="*/ 103 w 647"/>
              <a:gd name="T3" fmla="*/ 89 h 441"/>
              <a:gd name="T4" fmla="*/ 218 w 647"/>
              <a:gd name="T5" fmla="*/ 6 h 441"/>
              <a:gd name="T6" fmla="*/ 346 w 647"/>
              <a:gd name="T7" fmla="*/ 50 h 441"/>
              <a:gd name="T8" fmla="*/ 410 w 647"/>
              <a:gd name="T9" fmla="*/ 210 h 441"/>
              <a:gd name="T10" fmla="*/ 493 w 647"/>
              <a:gd name="T11" fmla="*/ 332 h 441"/>
              <a:gd name="T12" fmla="*/ 557 w 647"/>
              <a:gd name="T13" fmla="*/ 396 h 441"/>
              <a:gd name="T14" fmla="*/ 647 w 647"/>
              <a:gd name="T15" fmla="*/ 434 h 4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647" h="441">
                <a:moveTo>
                  <a:pt x="0" y="441"/>
                </a:moveTo>
                <a:cubicBezTo>
                  <a:pt x="33" y="301"/>
                  <a:pt x="67" y="162"/>
                  <a:pt x="103" y="89"/>
                </a:cubicBezTo>
                <a:cubicBezTo>
                  <a:pt x="139" y="16"/>
                  <a:pt x="178" y="12"/>
                  <a:pt x="218" y="6"/>
                </a:cubicBezTo>
                <a:cubicBezTo>
                  <a:pt x="258" y="0"/>
                  <a:pt x="314" y="16"/>
                  <a:pt x="346" y="50"/>
                </a:cubicBezTo>
                <a:cubicBezTo>
                  <a:pt x="378" y="84"/>
                  <a:pt x="385" y="163"/>
                  <a:pt x="410" y="210"/>
                </a:cubicBezTo>
                <a:cubicBezTo>
                  <a:pt x="435" y="257"/>
                  <a:pt x="469" y="301"/>
                  <a:pt x="493" y="332"/>
                </a:cubicBezTo>
                <a:cubicBezTo>
                  <a:pt x="517" y="363"/>
                  <a:pt x="531" y="379"/>
                  <a:pt x="557" y="396"/>
                </a:cubicBezTo>
                <a:cubicBezTo>
                  <a:pt x="583" y="413"/>
                  <a:pt x="615" y="423"/>
                  <a:pt x="647" y="43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09933" name="Line 13"/>
          <p:cNvSpPr>
            <a:spLocks noChangeShapeType="1"/>
          </p:cNvSpPr>
          <p:nvPr/>
        </p:nvSpPr>
        <p:spPr bwMode="auto">
          <a:xfrm flipV="1">
            <a:off x="1685925" y="3921125"/>
            <a:ext cx="0" cy="325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09934" name="Line 14"/>
          <p:cNvSpPr>
            <a:spLocks noChangeShapeType="1"/>
          </p:cNvSpPr>
          <p:nvPr/>
        </p:nvSpPr>
        <p:spPr bwMode="auto">
          <a:xfrm flipV="1">
            <a:off x="1787525" y="3667125"/>
            <a:ext cx="0" cy="579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09935" name="Line 15"/>
          <p:cNvSpPr>
            <a:spLocks noChangeShapeType="1"/>
          </p:cNvSpPr>
          <p:nvPr/>
        </p:nvSpPr>
        <p:spPr bwMode="auto">
          <a:xfrm flipV="1">
            <a:off x="1900238" y="3565525"/>
            <a:ext cx="0" cy="6715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09936" name="Line 16"/>
          <p:cNvSpPr>
            <a:spLocks noChangeShapeType="1"/>
          </p:cNvSpPr>
          <p:nvPr/>
        </p:nvSpPr>
        <p:spPr bwMode="auto">
          <a:xfrm flipV="1">
            <a:off x="2030413" y="3536950"/>
            <a:ext cx="0" cy="700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09937" name="Line 17"/>
          <p:cNvSpPr>
            <a:spLocks noChangeShapeType="1"/>
          </p:cNvSpPr>
          <p:nvPr/>
        </p:nvSpPr>
        <p:spPr bwMode="auto">
          <a:xfrm flipV="1">
            <a:off x="2141538" y="3598863"/>
            <a:ext cx="0" cy="62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09938" name="Line 18"/>
          <p:cNvSpPr>
            <a:spLocks noChangeShapeType="1"/>
          </p:cNvSpPr>
          <p:nvPr/>
        </p:nvSpPr>
        <p:spPr bwMode="auto">
          <a:xfrm flipV="1">
            <a:off x="2252663" y="3830638"/>
            <a:ext cx="0" cy="396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09939" name="Line 19"/>
          <p:cNvSpPr>
            <a:spLocks noChangeShapeType="1"/>
          </p:cNvSpPr>
          <p:nvPr/>
        </p:nvSpPr>
        <p:spPr bwMode="auto">
          <a:xfrm flipH="1" flipV="1">
            <a:off x="2363788" y="4003675"/>
            <a:ext cx="20637" cy="244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09940" name="Text Box 20"/>
          <p:cNvSpPr txBox="1">
            <a:spLocks noChangeArrowheads="1"/>
          </p:cNvSpPr>
          <p:nvPr/>
        </p:nvSpPr>
        <p:spPr bwMode="auto">
          <a:xfrm>
            <a:off x="2193925" y="4327525"/>
            <a:ext cx="167481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/>
              <a:t>Fluid movement</a:t>
            </a:r>
          </a:p>
          <a:p>
            <a:r>
              <a:rPr lang="en-US" sz="1600"/>
              <a:t>due to buoyancy</a:t>
            </a:r>
          </a:p>
        </p:txBody>
      </p:sp>
      <p:sp>
        <p:nvSpPr>
          <p:cNvPr id="209941" name="Line 21"/>
          <p:cNvSpPr>
            <a:spLocks noChangeShapeType="1"/>
          </p:cNvSpPr>
          <p:nvPr/>
        </p:nvSpPr>
        <p:spPr bwMode="auto">
          <a:xfrm flipH="1" flipV="1">
            <a:off x="1403350" y="4703763"/>
            <a:ext cx="517525" cy="7826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09942" name="Text Box 22"/>
          <p:cNvSpPr txBox="1">
            <a:spLocks noChangeArrowheads="1"/>
          </p:cNvSpPr>
          <p:nvPr/>
        </p:nvSpPr>
        <p:spPr bwMode="auto">
          <a:xfrm>
            <a:off x="2030413" y="5202238"/>
            <a:ext cx="11112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/>
              <a:t>Surface at</a:t>
            </a:r>
          </a:p>
        </p:txBody>
      </p:sp>
      <p:graphicFrame>
        <p:nvGraphicFramePr>
          <p:cNvPr id="209943" name="Object 23"/>
          <p:cNvGraphicFramePr>
            <a:graphicFrameLocks noChangeAspect="1"/>
          </p:cNvGraphicFramePr>
          <p:nvPr/>
        </p:nvGraphicFramePr>
        <p:xfrm>
          <a:off x="3094038" y="5202238"/>
          <a:ext cx="8001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43" name="Equation" r:id="rId3" imgW="457200" imgH="215640" progId="Equation.3">
                  <p:embed/>
                </p:oleObj>
              </mc:Choice>
              <mc:Fallback>
                <p:oleObj name="Equation" r:id="rId3" imgW="457200" imgH="2156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38" y="5202238"/>
                        <a:ext cx="8001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44" name="Text Box 24"/>
          <p:cNvSpPr txBox="1">
            <a:spLocks noChangeArrowheads="1"/>
          </p:cNvSpPr>
          <p:nvPr/>
        </p:nvSpPr>
        <p:spPr bwMode="auto">
          <a:xfrm>
            <a:off x="2416175" y="2803525"/>
            <a:ext cx="84931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/>
              <a:t>Fluid at</a:t>
            </a:r>
          </a:p>
          <a:p>
            <a:r>
              <a:rPr lang="en-US" sz="1600"/>
              <a:t>rest at </a:t>
            </a:r>
          </a:p>
        </p:txBody>
      </p:sp>
      <p:graphicFrame>
        <p:nvGraphicFramePr>
          <p:cNvPr id="209945" name="Object 25"/>
          <p:cNvGraphicFramePr>
            <a:graphicFrameLocks noChangeAspect="1"/>
          </p:cNvGraphicFramePr>
          <p:nvPr/>
        </p:nvGraphicFramePr>
        <p:xfrm>
          <a:off x="3143250" y="3055938"/>
          <a:ext cx="34766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44" name="Equation" r:id="rId5" imgW="190440" imgH="203040" progId="Equation.3">
                  <p:embed/>
                </p:oleObj>
              </mc:Choice>
              <mc:Fallback>
                <p:oleObj name="Equation" r:id="rId5" imgW="190440" imgH="20304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3055938"/>
                        <a:ext cx="347663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46" name="Object 26"/>
          <p:cNvGraphicFramePr>
            <a:graphicFrameLocks noChangeAspect="1"/>
          </p:cNvGraphicFramePr>
          <p:nvPr/>
        </p:nvGraphicFramePr>
        <p:xfrm>
          <a:off x="3975100" y="2908300"/>
          <a:ext cx="4883150" cy="199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45" name="Equation" r:id="rId7" imgW="2705040" imgH="1104840" progId="Equation.3">
                  <p:embed/>
                </p:oleObj>
              </mc:Choice>
              <mc:Fallback>
                <p:oleObj name="Equation" r:id="rId7" imgW="2705040" imgH="110484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2908300"/>
                        <a:ext cx="4883150" cy="199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E 308 Lecture 5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03734-4E3E-4E6A-97B9-CA28FC064ABB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D83929-CFA9-4D46-AAE4-AA9736533537}" type="datetime1">
              <a:rPr lang="es-AR" smtClean="0"/>
              <a:t>21/02/2018</a:t>
            </a:fld>
            <a:endParaRPr lang="en-US"/>
          </a:p>
        </p:txBody>
      </p:sp>
      <p:sp>
        <p:nvSpPr>
          <p:cNvPr id="3" name="AutoShape 2" descr="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" descr="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" name="Picture 6" descr="http://www.cheng.cam.ac.uk/research/groups/electrochem/research/boundcond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975" y="2546365"/>
            <a:ext cx="3695065" cy="2284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413000" y="297784"/>
            <a:ext cx="38074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/>
              <a:t>Concepts on Convec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0375" y="882134"/>
            <a:ext cx="865916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2"/>
                </a:solidFill>
              </a:rPr>
              <a:t>Convection is associated to a flow motion (</a:t>
            </a:r>
            <a:r>
              <a:rPr lang="en-US" b="1" dirty="0">
                <a:solidFill>
                  <a:schemeClr val="accent2"/>
                </a:solidFill>
              </a:rPr>
              <a:t>fluid velocity</a:t>
            </a:r>
            <a:r>
              <a:rPr lang="en-US" dirty="0">
                <a:solidFill>
                  <a:schemeClr val="accent2"/>
                </a:solidFill>
              </a:rPr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2"/>
                </a:solidFill>
              </a:rPr>
              <a:t>The fluid motion (velocity) is able to transfer energy by mix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2"/>
                </a:solidFill>
              </a:rPr>
              <a:t>Transfer of energy by convection should associate </a:t>
            </a:r>
            <a:r>
              <a:rPr lang="en-US" b="1" dirty="0">
                <a:solidFill>
                  <a:srgbClr val="FF0000"/>
                </a:solidFill>
              </a:rPr>
              <a:t>the velocity of the fluid </a:t>
            </a:r>
            <a:r>
              <a:rPr lang="en-US" dirty="0">
                <a:solidFill>
                  <a:schemeClr val="accent2"/>
                </a:solidFill>
              </a:rPr>
              <a:t>with</a:t>
            </a:r>
            <a:br>
              <a:rPr lang="en-US" dirty="0">
                <a:solidFill>
                  <a:schemeClr val="accent2"/>
                </a:solidFill>
              </a:rPr>
            </a:br>
            <a:r>
              <a:rPr lang="en-US" dirty="0">
                <a:solidFill>
                  <a:schemeClr val="accent2"/>
                </a:solidFill>
              </a:rPr>
              <a:t>the </a:t>
            </a:r>
            <a:r>
              <a:rPr lang="en-US" b="1" dirty="0">
                <a:solidFill>
                  <a:srgbClr val="FF0000"/>
                </a:solidFill>
              </a:rPr>
              <a:t>temperatures of 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b="1" dirty="0">
                <a:solidFill>
                  <a:srgbClr val="FF0000"/>
                </a:solidFill>
              </a:rPr>
              <a:t>the fluid and the surfa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Fluid Velocity </a:t>
            </a:r>
            <a:r>
              <a:rPr lang="en-US" dirty="0">
                <a:solidFill>
                  <a:schemeClr val="accent2"/>
                </a:solidFill>
              </a:rPr>
              <a:t>is a </a:t>
            </a:r>
            <a:r>
              <a:rPr lang="en-US" b="1" u="sng" dirty="0">
                <a:solidFill>
                  <a:schemeClr val="accent2"/>
                </a:solidFill>
              </a:rPr>
              <a:t>vector variable </a:t>
            </a:r>
            <a:r>
              <a:rPr lang="en-US" dirty="0">
                <a:solidFill>
                  <a:schemeClr val="accent2"/>
                </a:solidFill>
              </a:rPr>
              <a:t>whereas </a:t>
            </a:r>
            <a:r>
              <a:rPr lang="en-US" dirty="0">
                <a:solidFill>
                  <a:srgbClr val="FF0000"/>
                </a:solidFill>
              </a:rPr>
              <a:t>t</a:t>
            </a:r>
            <a:r>
              <a:rPr lang="en-US" b="1" dirty="0">
                <a:solidFill>
                  <a:srgbClr val="FF0000"/>
                </a:solidFill>
              </a:rPr>
              <a:t>emperature</a:t>
            </a:r>
            <a:r>
              <a:rPr lang="en-US" dirty="0">
                <a:solidFill>
                  <a:schemeClr val="accent2"/>
                </a:solidFill>
              </a:rPr>
              <a:t> is a scalar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2362200" y="2631440"/>
            <a:ext cx="802640" cy="711200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362960" y="2380104"/>
            <a:ext cx="47756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 this case, velocity has only one significant </a:t>
            </a:r>
          </a:p>
          <a:p>
            <a:r>
              <a:rPr lang="en-US" dirty="0"/>
              <a:t>component in the direction </a:t>
            </a:r>
            <a:r>
              <a:rPr lang="en-US" i="1" dirty="0">
                <a:solidFill>
                  <a:srgbClr val="FF0000"/>
                </a:solidFill>
              </a:rPr>
              <a:t>z, </a:t>
            </a:r>
            <a:r>
              <a:rPr lang="en-US" dirty="0"/>
              <a:t>which is </a:t>
            </a:r>
            <a:r>
              <a:rPr lang="en-US" i="1" dirty="0" err="1">
                <a:solidFill>
                  <a:srgbClr val="FF0000"/>
                </a:solidFill>
              </a:rPr>
              <a:t>u</a:t>
            </a:r>
            <a:r>
              <a:rPr lang="en-US" i="1" baseline="-25000" dirty="0" err="1">
                <a:solidFill>
                  <a:srgbClr val="FF0000"/>
                </a:solidFill>
              </a:rPr>
              <a:t>z</a:t>
            </a:r>
            <a:endParaRPr lang="en-US" i="1" baseline="-25000" dirty="0">
              <a:solidFill>
                <a:srgbClr val="FF0000"/>
              </a:solidFill>
            </a:endParaRPr>
          </a:p>
        </p:txBody>
      </p:sp>
      <p:pic>
        <p:nvPicPr>
          <p:cNvPr id="216072" name="Picture 8" descr="http://spench.net/drupal/files/Image/fluid_velocity_grid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8174" y="4517378"/>
            <a:ext cx="2551853" cy="19138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4919513" y="3074195"/>
            <a:ext cx="376728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this case velocity </a:t>
            </a:r>
            <a:r>
              <a:rPr lang="en-US" b="1" u="sng" dirty="0"/>
              <a:t>has two</a:t>
            </a:r>
            <a:r>
              <a:rPr lang="en-US" dirty="0"/>
              <a:t> significant components in the directions</a:t>
            </a:r>
            <a:r>
              <a:rPr lang="en-US" i="1" dirty="0"/>
              <a:t>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i="1" dirty="0"/>
              <a:t> </a:t>
            </a:r>
            <a:r>
              <a:rPr lang="en-US" dirty="0"/>
              <a:t>and </a:t>
            </a:r>
            <a:r>
              <a:rPr lang="en-US" i="1" dirty="0">
                <a:solidFill>
                  <a:srgbClr val="FF0000"/>
                </a:solidFill>
              </a:rPr>
              <a:t>y</a:t>
            </a:r>
            <a:r>
              <a:rPr lang="en-US" dirty="0"/>
              <a:t>, which are</a:t>
            </a:r>
          </a:p>
          <a:p>
            <a:r>
              <a:rPr lang="en-US" i="1" dirty="0" err="1">
                <a:solidFill>
                  <a:srgbClr val="FF0000"/>
                </a:solidFill>
              </a:rPr>
              <a:t>u</a:t>
            </a:r>
            <a:r>
              <a:rPr lang="en-US" i="1" baseline="-25000" dirty="0" err="1">
                <a:solidFill>
                  <a:srgbClr val="FF0000"/>
                </a:solidFill>
              </a:rPr>
              <a:t>x</a:t>
            </a:r>
            <a:r>
              <a:rPr lang="en-US" i="1" baseline="-25000" dirty="0">
                <a:solidFill>
                  <a:srgbClr val="FF0000"/>
                </a:solidFill>
              </a:rPr>
              <a:t> </a:t>
            </a:r>
            <a:r>
              <a:rPr lang="en-US" dirty="0"/>
              <a:t>and</a:t>
            </a:r>
            <a:r>
              <a:rPr lang="en-US" i="1" dirty="0">
                <a:solidFill>
                  <a:srgbClr val="FF0000"/>
                </a:solidFill>
              </a:rPr>
              <a:t> </a:t>
            </a:r>
            <a:r>
              <a:rPr lang="en-US" i="1" dirty="0" err="1">
                <a:solidFill>
                  <a:srgbClr val="FF0000"/>
                </a:solidFill>
              </a:rPr>
              <a:t>u</a:t>
            </a:r>
            <a:r>
              <a:rPr lang="en-US" i="1" baseline="-25000" dirty="0" err="1">
                <a:solidFill>
                  <a:srgbClr val="FF0000"/>
                </a:solidFill>
              </a:rPr>
              <a:t>y</a:t>
            </a:r>
            <a:endParaRPr lang="en-US" i="1" baseline="-25000" dirty="0">
              <a:solidFill>
                <a:srgbClr val="FF0000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4027312" y="5080159"/>
            <a:ext cx="0" cy="1123990"/>
          </a:xfrm>
          <a:prstGeom prst="straightConnector1">
            <a:avLst/>
          </a:prstGeom>
          <a:ln w="25400">
            <a:solidFill>
              <a:srgbClr val="CC00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3944078" y="6100604"/>
            <a:ext cx="1017325" cy="0"/>
          </a:xfrm>
          <a:prstGeom prst="straightConnector1">
            <a:avLst/>
          </a:prstGeom>
          <a:ln w="25400">
            <a:solidFill>
              <a:srgbClr val="CC00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4091625" y="5195967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</a:rPr>
              <a:t>y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4661321" y="5703610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</a:rPr>
              <a:t>x</a:t>
            </a:r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E 308 Lecture 5 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03734-4E3E-4E6A-97B9-CA28FC064ABB}" type="slidenum">
              <a:rPr lang="en-US" smtClean="0"/>
              <a:pPr/>
              <a:t>3</a:t>
            </a:fld>
            <a:endParaRPr lang="en-US" dirty="0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6910342" y="3955645"/>
            <a:ext cx="249215" cy="470440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5859998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B7B58F-67D6-418E-A60F-4C2B69D0A782}" type="datetime1">
              <a:rPr lang="es-AR" smtClean="0"/>
              <a:t>21/02/2018</a:t>
            </a:fld>
            <a:endParaRPr lang="en-US"/>
          </a:p>
        </p:txBody>
      </p:sp>
      <p:pic>
        <p:nvPicPr>
          <p:cNvPr id="2160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5300" y="150577"/>
            <a:ext cx="5443538" cy="64613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E 308 Lecture 5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03734-4E3E-4E6A-97B9-CA28FC064AB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337159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0FAFEC-D500-47AF-828A-A70F62E527AF}" type="datetime1">
              <a:rPr lang="es-AR" smtClean="0"/>
              <a:t>21/02/2018</a:t>
            </a:fld>
            <a:endParaRPr lang="en-US"/>
          </a:p>
        </p:txBody>
      </p:sp>
      <p:sp>
        <p:nvSpPr>
          <p:cNvPr id="211972" name="Text Box 4"/>
          <p:cNvSpPr txBox="1">
            <a:spLocks noChangeArrowheads="1"/>
          </p:cNvSpPr>
          <p:nvPr/>
        </p:nvSpPr>
        <p:spPr bwMode="auto">
          <a:xfrm>
            <a:off x="1479550" y="249238"/>
            <a:ext cx="58229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 b="1" u="sng"/>
              <a:t>Calculation of convective </a:t>
            </a:r>
          </a:p>
          <a:p>
            <a:r>
              <a:rPr lang="en-US" sz="3600" b="1" u="sng"/>
              <a:t>heat transfer coefficients</a:t>
            </a:r>
            <a:r>
              <a:rPr lang="en-US" sz="2800" b="1" u="sng"/>
              <a:t> </a:t>
            </a:r>
          </a:p>
        </p:txBody>
      </p:sp>
      <p:sp>
        <p:nvSpPr>
          <p:cNvPr id="211973" name="Text Box 5"/>
          <p:cNvSpPr txBox="1">
            <a:spLocks noChangeArrowheads="1"/>
          </p:cNvSpPr>
          <p:nvPr/>
        </p:nvSpPr>
        <p:spPr bwMode="auto">
          <a:xfrm>
            <a:off x="304800" y="1547813"/>
            <a:ext cx="471475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/>
              <a:t>Flat Plate – Natural Convection</a:t>
            </a:r>
          </a:p>
          <a:p>
            <a:r>
              <a:rPr lang="en-US" sz="2400" b="1" dirty="0"/>
              <a:t>Horizontal Surface</a:t>
            </a:r>
          </a:p>
        </p:txBody>
      </p:sp>
      <p:sp>
        <p:nvSpPr>
          <p:cNvPr id="211974" name="Rectangle 6"/>
          <p:cNvSpPr>
            <a:spLocks noChangeArrowheads="1"/>
          </p:cNvSpPr>
          <p:nvPr/>
        </p:nvSpPr>
        <p:spPr bwMode="auto">
          <a:xfrm flipV="1">
            <a:off x="357188" y="4065588"/>
            <a:ext cx="1341437" cy="169862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rgbClr val="FF0000"/>
              </a:gs>
            </a:gsLst>
            <a:lin ang="5400000" scaled="1"/>
          </a:gra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211978" name="Freeform 10"/>
          <p:cNvSpPr>
            <a:spLocks/>
          </p:cNvSpPr>
          <p:nvPr/>
        </p:nvSpPr>
        <p:spPr bwMode="auto">
          <a:xfrm>
            <a:off x="468313" y="3524250"/>
            <a:ext cx="427037" cy="417513"/>
          </a:xfrm>
          <a:custGeom>
            <a:avLst/>
            <a:gdLst>
              <a:gd name="T0" fmla="*/ 0 w 448"/>
              <a:gd name="T1" fmla="*/ 263 h 263"/>
              <a:gd name="T2" fmla="*/ 236 w 448"/>
              <a:gd name="T3" fmla="*/ 237 h 263"/>
              <a:gd name="T4" fmla="*/ 409 w 448"/>
              <a:gd name="T5" fmla="*/ 128 h 263"/>
              <a:gd name="T6" fmla="*/ 448 w 448"/>
              <a:gd name="T7" fmla="*/ 0 h 2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48" h="263">
                <a:moveTo>
                  <a:pt x="0" y="263"/>
                </a:moveTo>
                <a:cubicBezTo>
                  <a:pt x="84" y="261"/>
                  <a:pt x="168" y="259"/>
                  <a:pt x="236" y="237"/>
                </a:cubicBezTo>
                <a:cubicBezTo>
                  <a:pt x="304" y="215"/>
                  <a:pt x="374" y="168"/>
                  <a:pt x="409" y="128"/>
                </a:cubicBezTo>
                <a:cubicBezTo>
                  <a:pt x="444" y="88"/>
                  <a:pt x="442" y="20"/>
                  <a:pt x="44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11979" name="Freeform 11"/>
          <p:cNvSpPr>
            <a:spLocks/>
          </p:cNvSpPr>
          <p:nvPr/>
        </p:nvSpPr>
        <p:spPr bwMode="auto">
          <a:xfrm flipH="1">
            <a:off x="1098550" y="3546475"/>
            <a:ext cx="549275" cy="396875"/>
          </a:xfrm>
          <a:custGeom>
            <a:avLst/>
            <a:gdLst>
              <a:gd name="T0" fmla="*/ 0 w 448"/>
              <a:gd name="T1" fmla="*/ 263 h 263"/>
              <a:gd name="T2" fmla="*/ 236 w 448"/>
              <a:gd name="T3" fmla="*/ 237 h 263"/>
              <a:gd name="T4" fmla="*/ 409 w 448"/>
              <a:gd name="T5" fmla="*/ 128 h 263"/>
              <a:gd name="T6" fmla="*/ 448 w 448"/>
              <a:gd name="T7" fmla="*/ 0 h 2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48" h="263">
                <a:moveTo>
                  <a:pt x="0" y="263"/>
                </a:moveTo>
                <a:cubicBezTo>
                  <a:pt x="84" y="261"/>
                  <a:pt x="168" y="259"/>
                  <a:pt x="236" y="237"/>
                </a:cubicBezTo>
                <a:cubicBezTo>
                  <a:pt x="304" y="215"/>
                  <a:pt x="374" y="168"/>
                  <a:pt x="409" y="128"/>
                </a:cubicBezTo>
                <a:cubicBezTo>
                  <a:pt x="444" y="88"/>
                  <a:pt x="442" y="20"/>
                  <a:pt x="44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11980" name="Freeform 12"/>
          <p:cNvSpPr>
            <a:spLocks/>
          </p:cNvSpPr>
          <p:nvPr/>
        </p:nvSpPr>
        <p:spPr bwMode="auto">
          <a:xfrm>
            <a:off x="763588" y="3687763"/>
            <a:ext cx="204787" cy="314325"/>
          </a:xfrm>
          <a:custGeom>
            <a:avLst/>
            <a:gdLst>
              <a:gd name="T0" fmla="*/ 0 w 129"/>
              <a:gd name="T1" fmla="*/ 198 h 198"/>
              <a:gd name="T2" fmla="*/ 109 w 129"/>
              <a:gd name="T3" fmla="*/ 128 h 198"/>
              <a:gd name="T4" fmla="*/ 122 w 129"/>
              <a:gd name="T5" fmla="*/ 0 h 1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9" h="198">
                <a:moveTo>
                  <a:pt x="0" y="198"/>
                </a:moveTo>
                <a:cubicBezTo>
                  <a:pt x="44" y="179"/>
                  <a:pt x="89" y="161"/>
                  <a:pt x="109" y="128"/>
                </a:cubicBezTo>
                <a:cubicBezTo>
                  <a:pt x="129" y="95"/>
                  <a:pt x="125" y="47"/>
                  <a:pt x="12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11981" name="Freeform 13"/>
          <p:cNvSpPr>
            <a:spLocks/>
          </p:cNvSpPr>
          <p:nvPr/>
        </p:nvSpPr>
        <p:spPr bwMode="auto">
          <a:xfrm>
            <a:off x="1038225" y="3697288"/>
            <a:ext cx="193675" cy="334962"/>
          </a:xfrm>
          <a:custGeom>
            <a:avLst/>
            <a:gdLst>
              <a:gd name="T0" fmla="*/ 122 w 122"/>
              <a:gd name="T1" fmla="*/ 192 h 211"/>
              <a:gd name="T2" fmla="*/ 45 w 122"/>
              <a:gd name="T3" fmla="*/ 179 h 211"/>
              <a:gd name="T4" fmla="*/ 0 w 122"/>
              <a:gd name="T5" fmla="*/ 0 h 2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2" h="211">
                <a:moveTo>
                  <a:pt x="122" y="192"/>
                </a:moveTo>
                <a:cubicBezTo>
                  <a:pt x="93" y="201"/>
                  <a:pt x="65" y="211"/>
                  <a:pt x="45" y="179"/>
                </a:cubicBezTo>
                <a:cubicBezTo>
                  <a:pt x="25" y="147"/>
                  <a:pt x="12" y="73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11983" name="Freeform 15"/>
          <p:cNvSpPr>
            <a:spLocks/>
          </p:cNvSpPr>
          <p:nvPr/>
        </p:nvSpPr>
        <p:spPr bwMode="auto">
          <a:xfrm>
            <a:off x="2063750" y="4125913"/>
            <a:ext cx="600075" cy="466725"/>
          </a:xfrm>
          <a:custGeom>
            <a:avLst/>
            <a:gdLst>
              <a:gd name="T0" fmla="*/ 359 w 378"/>
              <a:gd name="T1" fmla="*/ 294 h 294"/>
              <a:gd name="T2" fmla="*/ 365 w 378"/>
              <a:gd name="T3" fmla="*/ 185 h 294"/>
              <a:gd name="T4" fmla="*/ 282 w 378"/>
              <a:gd name="T5" fmla="*/ 134 h 294"/>
              <a:gd name="T6" fmla="*/ 167 w 378"/>
              <a:gd name="T7" fmla="*/ 153 h 294"/>
              <a:gd name="T8" fmla="*/ 52 w 378"/>
              <a:gd name="T9" fmla="*/ 172 h 294"/>
              <a:gd name="T10" fmla="*/ 7 w 378"/>
              <a:gd name="T11" fmla="*/ 134 h 294"/>
              <a:gd name="T12" fmla="*/ 7 w 378"/>
              <a:gd name="T13" fmla="*/ 0 h 2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378" h="294">
                <a:moveTo>
                  <a:pt x="359" y="294"/>
                </a:moveTo>
                <a:cubicBezTo>
                  <a:pt x="368" y="253"/>
                  <a:pt x="378" y="212"/>
                  <a:pt x="365" y="185"/>
                </a:cubicBezTo>
                <a:cubicBezTo>
                  <a:pt x="352" y="158"/>
                  <a:pt x="315" y="139"/>
                  <a:pt x="282" y="134"/>
                </a:cubicBezTo>
                <a:cubicBezTo>
                  <a:pt x="249" y="129"/>
                  <a:pt x="205" y="147"/>
                  <a:pt x="167" y="153"/>
                </a:cubicBezTo>
                <a:cubicBezTo>
                  <a:pt x="129" y="159"/>
                  <a:pt x="79" y="175"/>
                  <a:pt x="52" y="172"/>
                </a:cubicBezTo>
                <a:cubicBezTo>
                  <a:pt x="25" y="169"/>
                  <a:pt x="14" y="163"/>
                  <a:pt x="7" y="134"/>
                </a:cubicBezTo>
                <a:cubicBezTo>
                  <a:pt x="0" y="105"/>
                  <a:pt x="3" y="52"/>
                  <a:pt x="7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11984" name="Freeform 16"/>
          <p:cNvSpPr>
            <a:spLocks/>
          </p:cNvSpPr>
          <p:nvPr/>
        </p:nvSpPr>
        <p:spPr bwMode="auto">
          <a:xfrm flipH="1">
            <a:off x="3252788" y="4157663"/>
            <a:ext cx="600075" cy="466725"/>
          </a:xfrm>
          <a:custGeom>
            <a:avLst/>
            <a:gdLst>
              <a:gd name="T0" fmla="*/ 359 w 378"/>
              <a:gd name="T1" fmla="*/ 294 h 294"/>
              <a:gd name="T2" fmla="*/ 365 w 378"/>
              <a:gd name="T3" fmla="*/ 185 h 294"/>
              <a:gd name="T4" fmla="*/ 282 w 378"/>
              <a:gd name="T5" fmla="*/ 134 h 294"/>
              <a:gd name="T6" fmla="*/ 167 w 378"/>
              <a:gd name="T7" fmla="*/ 153 h 294"/>
              <a:gd name="T8" fmla="*/ 52 w 378"/>
              <a:gd name="T9" fmla="*/ 172 h 294"/>
              <a:gd name="T10" fmla="*/ 7 w 378"/>
              <a:gd name="T11" fmla="*/ 134 h 294"/>
              <a:gd name="T12" fmla="*/ 7 w 378"/>
              <a:gd name="T13" fmla="*/ 0 h 2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378" h="294">
                <a:moveTo>
                  <a:pt x="359" y="294"/>
                </a:moveTo>
                <a:cubicBezTo>
                  <a:pt x="368" y="253"/>
                  <a:pt x="378" y="212"/>
                  <a:pt x="365" y="185"/>
                </a:cubicBezTo>
                <a:cubicBezTo>
                  <a:pt x="352" y="158"/>
                  <a:pt x="315" y="139"/>
                  <a:pt x="282" y="134"/>
                </a:cubicBezTo>
                <a:cubicBezTo>
                  <a:pt x="249" y="129"/>
                  <a:pt x="205" y="147"/>
                  <a:pt x="167" y="153"/>
                </a:cubicBezTo>
                <a:cubicBezTo>
                  <a:pt x="129" y="159"/>
                  <a:pt x="79" y="175"/>
                  <a:pt x="52" y="172"/>
                </a:cubicBezTo>
                <a:cubicBezTo>
                  <a:pt x="25" y="169"/>
                  <a:pt x="14" y="163"/>
                  <a:pt x="7" y="134"/>
                </a:cubicBezTo>
                <a:cubicBezTo>
                  <a:pt x="0" y="105"/>
                  <a:pt x="3" y="52"/>
                  <a:pt x="7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11985" name="Freeform 17"/>
          <p:cNvSpPr>
            <a:spLocks/>
          </p:cNvSpPr>
          <p:nvPr/>
        </p:nvSpPr>
        <p:spPr bwMode="auto">
          <a:xfrm>
            <a:off x="1939925" y="3708400"/>
            <a:ext cx="195263" cy="801688"/>
          </a:xfrm>
          <a:custGeom>
            <a:avLst/>
            <a:gdLst>
              <a:gd name="T0" fmla="*/ 78 w 123"/>
              <a:gd name="T1" fmla="*/ 505 h 505"/>
              <a:gd name="T2" fmla="*/ 27 w 123"/>
              <a:gd name="T3" fmla="*/ 422 h 505"/>
              <a:gd name="T4" fmla="*/ 8 w 123"/>
              <a:gd name="T5" fmla="*/ 256 h 505"/>
              <a:gd name="T6" fmla="*/ 78 w 123"/>
              <a:gd name="T7" fmla="*/ 96 h 505"/>
              <a:gd name="T8" fmla="*/ 123 w 123"/>
              <a:gd name="T9" fmla="*/ 0 h 5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3" h="505">
                <a:moveTo>
                  <a:pt x="78" y="505"/>
                </a:moveTo>
                <a:cubicBezTo>
                  <a:pt x="58" y="484"/>
                  <a:pt x="39" y="463"/>
                  <a:pt x="27" y="422"/>
                </a:cubicBezTo>
                <a:cubicBezTo>
                  <a:pt x="15" y="381"/>
                  <a:pt x="0" y="310"/>
                  <a:pt x="8" y="256"/>
                </a:cubicBezTo>
                <a:cubicBezTo>
                  <a:pt x="16" y="202"/>
                  <a:pt x="59" y="139"/>
                  <a:pt x="78" y="96"/>
                </a:cubicBezTo>
                <a:cubicBezTo>
                  <a:pt x="97" y="53"/>
                  <a:pt x="110" y="26"/>
                  <a:pt x="123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11986" name="Freeform 18"/>
          <p:cNvSpPr>
            <a:spLocks/>
          </p:cNvSpPr>
          <p:nvPr/>
        </p:nvSpPr>
        <p:spPr bwMode="auto">
          <a:xfrm flipH="1">
            <a:off x="3830638" y="3668713"/>
            <a:ext cx="195262" cy="801687"/>
          </a:xfrm>
          <a:custGeom>
            <a:avLst/>
            <a:gdLst>
              <a:gd name="T0" fmla="*/ 78 w 123"/>
              <a:gd name="T1" fmla="*/ 505 h 505"/>
              <a:gd name="T2" fmla="*/ 27 w 123"/>
              <a:gd name="T3" fmla="*/ 422 h 505"/>
              <a:gd name="T4" fmla="*/ 8 w 123"/>
              <a:gd name="T5" fmla="*/ 256 h 505"/>
              <a:gd name="T6" fmla="*/ 78 w 123"/>
              <a:gd name="T7" fmla="*/ 96 h 505"/>
              <a:gd name="T8" fmla="*/ 123 w 123"/>
              <a:gd name="T9" fmla="*/ 0 h 5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3" h="505">
                <a:moveTo>
                  <a:pt x="78" y="505"/>
                </a:moveTo>
                <a:cubicBezTo>
                  <a:pt x="58" y="484"/>
                  <a:pt x="39" y="463"/>
                  <a:pt x="27" y="422"/>
                </a:cubicBezTo>
                <a:cubicBezTo>
                  <a:pt x="15" y="381"/>
                  <a:pt x="0" y="310"/>
                  <a:pt x="8" y="256"/>
                </a:cubicBezTo>
                <a:cubicBezTo>
                  <a:pt x="16" y="202"/>
                  <a:pt x="59" y="139"/>
                  <a:pt x="78" y="96"/>
                </a:cubicBezTo>
                <a:cubicBezTo>
                  <a:pt x="97" y="53"/>
                  <a:pt x="110" y="26"/>
                  <a:pt x="123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11987" name="Rectangle 19"/>
          <p:cNvSpPr>
            <a:spLocks noChangeArrowheads="1"/>
          </p:cNvSpPr>
          <p:nvPr/>
        </p:nvSpPr>
        <p:spPr bwMode="auto">
          <a:xfrm>
            <a:off x="2276475" y="4065588"/>
            <a:ext cx="1341438" cy="169862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rgbClr val="FF0000"/>
              </a:gs>
            </a:gsLst>
            <a:lin ang="5400000" scaled="1"/>
          </a:gra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211988" name="Rectangle 20"/>
          <p:cNvSpPr>
            <a:spLocks noChangeArrowheads="1"/>
          </p:cNvSpPr>
          <p:nvPr/>
        </p:nvSpPr>
        <p:spPr bwMode="auto">
          <a:xfrm>
            <a:off x="547688" y="5416550"/>
            <a:ext cx="1341437" cy="16986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rgbClr val="FF0000"/>
              </a:gs>
            </a:gsLst>
            <a:lin ang="5400000" scaled="1"/>
          </a:gra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211989" name="Rectangle 21"/>
          <p:cNvSpPr>
            <a:spLocks noChangeArrowheads="1"/>
          </p:cNvSpPr>
          <p:nvPr/>
        </p:nvSpPr>
        <p:spPr bwMode="auto">
          <a:xfrm flipV="1">
            <a:off x="2600325" y="5395913"/>
            <a:ext cx="1341438" cy="169862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rgbClr val="FF0000"/>
              </a:gs>
            </a:gsLst>
            <a:lin ang="5400000" scaled="1"/>
          </a:gra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211990" name="Freeform 22"/>
          <p:cNvSpPr>
            <a:spLocks/>
          </p:cNvSpPr>
          <p:nvPr/>
        </p:nvSpPr>
        <p:spPr bwMode="auto">
          <a:xfrm>
            <a:off x="2581275" y="5678488"/>
            <a:ext cx="385763" cy="457200"/>
          </a:xfrm>
          <a:custGeom>
            <a:avLst/>
            <a:gdLst>
              <a:gd name="T0" fmla="*/ 0 w 243"/>
              <a:gd name="T1" fmla="*/ 0 h 288"/>
              <a:gd name="T2" fmla="*/ 128 w 243"/>
              <a:gd name="T3" fmla="*/ 38 h 288"/>
              <a:gd name="T4" fmla="*/ 217 w 243"/>
              <a:gd name="T5" fmla="*/ 160 h 288"/>
              <a:gd name="T6" fmla="*/ 243 w 243"/>
              <a:gd name="T7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43" h="288">
                <a:moveTo>
                  <a:pt x="0" y="0"/>
                </a:moveTo>
                <a:cubicBezTo>
                  <a:pt x="46" y="5"/>
                  <a:pt x="92" y="11"/>
                  <a:pt x="128" y="38"/>
                </a:cubicBezTo>
                <a:cubicBezTo>
                  <a:pt x="164" y="65"/>
                  <a:pt x="198" y="118"/>
                  <a:pt x="217" y="160"/>
                </a:cubicBezTo>
                <a:cubicBezTo>
                  <a:pt x="236" y="202"/>
                  <a:pt x="239" y="245"/>
                  <a:pt x="243" y="28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11991" name="Freeform 23"/>
          <p:cNvSpPr>
            <a:spLocks/>
          </p:cNvSpPr>
          <p:nvPr/>
        </p:nvSpPr>
        <p:spPr bwMode="auto">
          <a:xfrm flipH="1">
            <a:off x="3495675" y="5689600"/>
            <a:ext cx="385763" cy="457200"/>
          </a:xfrm>
          <a:custGeom>
            <a:avLst/>
            <a:gdLst>
              <a:gd name="T0" fmla="*/ 0 w 243"/>
              <a:gd name="T1" fmla="*/ 0 h 288"/>
              <a:gd name="T2" fmla="*/ 128 w 243"/>
              <a:gd name="T3" fmla="*/ 38 h 288"/>
              <a:gd name="T4" fmla="*/ 217 w 243"/>
              <a:gd name="T5" fmla="*/ 160 h 288"/>
              <a:gd name="T6" fmla="*/ 243 w 243"/>
              <a:gd name="T7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43" h="288">
                <a:moveTo>
                  <a:pt x="0" y="0"/>
                </a:moveTo>
                <a:cubicBezTo>
                  <a:pt x="46" y="5"/>
                  <a:pt x="92" y="11"/>
                  <a:pt x="128" y="38"/>
                </a:cubicBezTo>
                <a:cubicBezTo>
                  <a:pt x="164" y="65"/>
                  <a:pt x="198" y="118"/>
                  <a:pt x="217" y="160"/>
                </a:cubicBezTo>
                <a:cubicBezTo>
                  <a:pt x="236" y="202"/>
                  <a:pt x="239" y="245"/>
                  <a:pt x="243" y="28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11992" name="Freeform 24"/>
          <p:cNvSpPr>
            <a:spLocks/>
          </p:cNvSpPr>
          <p:nvPr/>
        </p:nvSpPr>
        <p:spPr bwMode="auto">
          <a:xfrm>
            <a:off x="3017838" y="5678488"/>
            <a:ext cx="131762" cy="396875"/>
          </a:xfrm>
          <a:custGeom>
            <a:avLst/>
            <a:gdLst>
              <a:gd name="T0" fmla="*/ 0 w 83"/>
              <a:gd name="T1" fmla="*/ 0 h 250"/>
              <a:gd name="T2" fmla="*/ 58 w 83"/>
              <a:gd name="T3" fmla="*/ 103 h 250"/>
              <a:gd name="T4" fmla="*/ 83 w 83"/>
              <a:gd name="T5" fmla="*/ 250 h 2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3" h="250">
                <a:moveTo>
                  <a:pt x="0" y="0"/>
                </a:moveTo>
                <a:cubicBezTo>
                  <a:pt x="22" y="30"/>
                  <a:pt x="44" y="61"/>
                  <a:pt x="58" y="103"/>
                </a:cubicBezTo>
                <a:cubicBezTo>
                  <a:pt x="72" y="145"/>
                  <a:pt x="77" y="197"/>
                  <a:pt x="83" y="25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11993" name="Freeform 25"/>
          <p:cNvSpPr>
            <a:spLocks/>
          </p:cNvSpPr>
          <p:nvPr/>
        </p:nvSpPr>
        <p:spPr bwMode="auto">
          <a:xfrm flipH="1">
            <a:off x="3343275" y="5710238"/>
            <a:ext cx="131763" cy="396875"/>
          </a:xfrm>
          <a:custGeom>
            <a:avLst/>
            <a:gdLst>
              <a:gd name="T0" fmla="*/ 0 w 83"/>
              <a:gd name="T1" fmla="*/ 0 h 250"/>
              <a:gd name="T2" fmla="*/ 58 w 83"/>
              <a:gd name="T3" fmla="*/ 103 h 250"/>
              <a:gd name="T4" fmla="*/ 83 w 83"/>
              <a:gd name="T5" fmla="*/ 250 h 2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3" h="250">
                <a:moveTo>
                  <a:pt x="0" y="0"/>
                </a:moveTo>
                <a:cubicBezTo>
                  <a:pt x="22" y="30"/>
                  <a:pt x="44" y="61"/>
                  <a:pt x="58" y="103"/>
                </a:cubicBezTo>
                <a:cubicBezTo>
                  <a:pt x="72" y="145"/>
                  <a:pt x="77" y="197"/>
                  <a:pt x="83" y="25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11994" name="Text Box 26"/>
          <p:cNvSpPr txBox="1">
            <a:spLocks noChangeArrowheads="1"/>
          </p:cNvSpPr>
          <p:nvPr/>
        </p:nvSpPr>
        <p:spPr bwMode="auto">
          <a:xfrm>
            <a:off x="1116013" y="2436813"/>
            <a:ext cx="2386012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/>
              <a:t>Red – high Temperature</a:t>
            </a:r>
          </a:p>
          <a:p>
            <a:r>
              <a:rPr lang="en-US" sz="1600"/>
              <a:t>Blue – low temperature</a:t>
            </a:r>
          </a:p>
        </p:txBody>
      </p:sp>
      <p:sp>
        <p:nvSpPr>
          <p:cNvPr id="211995" name="Freeform 27"/>
          <p:cNvSpPr>
            <a:spLocks/>
          </p:cNvSpPr>
          <p:nvPr/>
        </p:nvSpPr>
        <p:spPr bwMode="auto">
          <a:xfrm>
            <a:off x="354013" y="5110163"/>
            <a:ext cx="788987" cy="579437"/>
          </a:xfrm>
          <a:custGeom>
            <a:avLst/>
            <a:gdLst>
              <a:gd name="T0" fmla="*/ 481 w 497"/>
              <a:gd name="T1" fmla="*/ 0 h 365"/>
              <a:gd name="T2" fmla="*/ 488 w 497"/>
              <a:gd name="T3" fmla="*/ 89 h 365"/>
              <a:gd name="T4" fmla="*/ 424 w 497"/>
              <a:gd name="T5" fmla="*/ 134 h 365"/>
              <a:gd name="T6" fmla="*/ 276 w 497"/>
              <a:gd name="T7" fmla="*/ 89 h 365"/>
              <a:gd name="T8" fmla="*/ 104 w 497"/>
              <a:gd name="T9" fmla="*/ 83 h 365"/>
              <a:gd name="T10" fmla="*/ 33 w 497"/>
              <a:gd name="T11" fmla="*/ 121 h 365"/>
              <a:gd name="T12" fmla="*/ 1 w 497"/>
              <a:gd name="T13" fmla="*/ 249 h 365"/>
              <a:gd name="T14" fmla="*/ 40 w 497"/>
              <a:gd name="T15" fmla="*/ 365 h 3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497" h="365">
                <a:moveTo>
                  <a:pt x="481" y="0"/>
                </a:moveTo>
                <a:cubicBezTo>
                  <a:pt x="489" y="33"/>
                  <a:pt x="497" y="67"/>
                  <a:pt x="488" y="89"/>
                </a:cubicBezTo>
                <a:cubicBezTo>
                  <a:pt x="479" y="111"/>
                  <a:pt x="459" y="134"/>
                  <a:pt x="424" y="134"/>
                </a:cubicBezTo>
                <a:cubicBezTo>
                  <a:pt x="389" y="134"/>
                  <a:pt x="329" y="97"/>
                  <a:pt x="276" y="89"/>
                </a:cubicBezTo>
                <a:cubicBezTo>
                  <a:pt x="223" y="81"/>
                  <a:pt x="144" y="78"/>
                  <a:pt x="104" y="83"/>
                </a:cubicBezTo>
                <a:cubicBezTo>
                  <a:pt x="64" y="88"/>
                  <a:pt x="50" y="93"/>
                  <a:pt x="33" y="121"/>
                </a:cubicBezTo>
                <a:cubicBezTo>
                  <a:pt x="16" y="149"/>
                  <a:pt x="0" y="208"/>
                  <a:pt x="1" y="249"/>
                </a:cubicBezTo>
                <a:cubicBezTo>
                  <a:pt x="2" y="290"/>
                  <a:pt x="21" y="327"/>
                  <a:pt x="40" y="36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11996" name="Freeform 28"/>
          <p:cNvSpPr>
            <a:spLocks/>
          </p:cNvSpPr>
          <p:nvPr/>
        </p:nvSpPr>
        <p:spPr bwMode="auto">
          <a:xfrm>
            <a:off x="1284288" y="5140325"/>
            <a:ext cx="836612" cy="528638"/>
          </a:xfrm>
          <a:custGeom>
            <a:avLst/>
            <a:gdLst>
              <a:gd name="T0" fmla="*/ 4 w 527"/>
              <a:gd name="T1" fmla="*/ 0 h 333"/>
              <a:gd name="T2" fmla="*/ 10 w 527"/>
              <a:gd name="T3" fmla="*/ 64 h 333"/>
              <a:gd name="T4" fmla="*/ 62 w 527"/>
              <a:gd name="T5" fmla="*/ 102 h 333"/>
              <a:gd name="T6" fmla="*/ 273 w 527"/>
              <a:gd name="T7" fmla="*/ 70 h 333"/>
              <a:gd name="T8" fmla="*/ 414 w 527"/>
              <a:gd name="T9" fmla="*/ 70 h 333"/>
              <a:gd name="T10" fmla="*/ 522 w 527"/>
              <a:gd name="T11" fmla="*/ 141 h 333"/>
              <a:gd name="T12" fmla="*/ 446 w 527"/>
              <a:gd name="T13" fmla="*/ 333 h 3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27" h="333">
                <a:moveTo>
                  <a:pt x="4" y="0"/>
                </a:moveTo>
                <a:cubicBezTo>
                  <a:pt x="2" y="23"/>
                  <a:pt x="0" y="47"/>
                  <a:pt x="10" y="64"/>
                </a:cubicBezTo>
                <a:cubicBezTo>
                  <a:pt x="20" y="81"/>
                  <a:pt x="18" y="101"/>
                  <a:pt x="62" y="102"/>
                </a:cubicBezTo>
                <a:cubicBezTo>
                  <a:pt x="106" y="103"/>
                  <a:pt x="214" y="75"/>
                  <a:pt x="273" y="70"/>
                </a:cubicBezTo>
                <a:cubicBezTo>
                  <a:pt x="332" y="65"/>
                  <a:pt x="373" y="58"/>
                  <a:pt x="414" y="70"/>
                </a:cubicBezTo>
                <a:cubicBezTo>
                  <a:pt x="455" y="82"/>
                  <a:pt x="517" y="97"/>
                  <a:pt x="522" y="141"/>
                </a:cubicBezTo>
                <a:cubicBezTo>
                  <a:pt x="527" y="185"/>
                  <a:pt x="486" y="259"/>
                  <a:pt x="446" y="33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11997" name="Freeform 29"/>
          <p:cNvSpPr>
            <a:spLocks/>
          </p:cNvSpPr>
          <p:nvPr/>
        </p:nvSpPr>
        <p:spPr bwMode="auto">
          <a:xfrm>
            <a:off x="250825" y="5149850"/>
            <a:ext cx="146050" cy="782638"/>
          </a:xfrm>
          <a:custGeom>
            <a:avLst/>
            <a:gdLst>
              <a:gd name="T0" fmla="*/ 66 w 92"/>
              <a:gd name="T1" fmla="*/ 0 h 493"/>
              <a:gd name="T2" fmla="*/ 9 w 92"/>
              <a:gd name="T3" fmla="*/ 90 h 493"/>
              <a:gd name="T4" fmla="*/ 9 w 92"/>
              <a:gd name="T5" fmla="*/ 224 h 493"/>
              <a:gd name="T6" fmla="*/ 66 w 92"/>
              <a:gd name="T7" fmla="*/ 391 h 493"/>
              <a:gd name="T8" fmla="*/ 92 w 92"/>
              <a:gd name="T9" fmla="*/ 493 h 4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2" h="493">
                <a:moveTo>
                  <a:pt x="66" y="0"/>
                </a:moveTo>
                <a:cubicBezTo>
                  <a:pt x="42" y="26"/>
                  <a:pt x="18" y="53"/>
                  <a:pt x="9" y="90"/>
                </a:cubicBezTo>
                <a:cubicBezTo>
                  <a:pt x="0" y="127"/>
                  <a:pt x="0" y="174"/>
                  <a:pt x="9" y="224"/>
                </a:cubicBezTo>
                <a:cubicBezTo>
                  <a:pt x="18" y="274"/>
                  <a:pt x="52" y="346"/>
                  <a:pt x="66" y="391"/>
                </a:cubicBezTo>
                <a:cubicBezTo>
                  <a:pt x="80" y="436"/>
                  <a:pt x="86" y="464"/>
                  <a:pt x="92" y="49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11998" name="Freeform 30"/>
          <p:cNvSpPr>
            <a:spLocks/>
          </p:cNvSpPr>
          <p:nvPr/>
        </p:nvSpPr>
        <p:spPr bwMode="auto">
          <a:xfrm>
            <a:off x="2011363" y="5149850"/>
            <a:ext cx="220662" cy="722313"/>
          </a:xfrm>
          <a:custGeom>
            <a:avLst/>
            <a:gdLst>
              <a:gd name="T0" fmla="*/ 0 w 139"/>
              <a:gd name="T1" fmla="*/ 0 h 455"/>
              <a:gd name="T2" fmla="*/ 116 w 139"/>
              <a:gd name="T3" fmla="*/ 84 h 455"/>
              <a:gd name="T4" fmla="*/ 128 w 139"/>
              <a:gd name="T5" fmla="*/ 218 h 455"/>
              <a:gd name="T6" fmla="*/ 52 w 139"/>
              <a:gd name="T7" fmla="*/ 378 h 455"/>
              <a:gd name="T8" fmla="*/ 20 w 139"/>
              <a:gd name="T9" fmla="*/ 455 h 4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39" h="455">
                <a:moveTo>
                  <a:pt x="0" y="0"/>
                </a:moveTo>
                <a:cubicBezTo>
                  <a:pt x="47" y="24"/>
                  <a:pt x="95" y="48"/>
                  <a:pt x="116" y="84"/>
                </a:cubicBezTo>
                <a:cubicBezTo>
                  <a:pt x="137" y="120"/>
                  <a:pt x="139" y="169"/>
                  <a:pt x="128" y="218"/>
                </a:cubicBezTo>
                <a:cubicBezTo>
                  <a:pt x="117" y="267"/>
                  <a:pt x="70" y="338"/>
                  <a:pt x="52" y="378"/>
                </a:cubicBezTo>
                <a:cubicBezTo>
                  <a:pt x="34" y="418"/>
                  <a:pt x="27" y="436"/>
                  <a:pt x="20" y="45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211999" name="Object 31"/>
          <p:cNvGraphicFramePr>
            <a:graphicFrameLocks noChangeAspect="1"/>
          </p:cNvGraphicFramePr>
          <p:nvPr/>
        </p:nvGraphicFramePr>
        <p:xfrm>
          <a:off x="4414838" y="2579688"/>
          <a:ext cx="19986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66" name="Equation" r:id="rId3" imgW="1041120" imgH="228600" progId="Equation.3">
                  <p:embed/>
                </p:oleObj>
              </mc:Choice>
              <mc:Fallback>
                <p:oleObj name="Equation" r:id="rId3" imgW="1041120" imgH="2286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838" y="2579688"/>
                        <a:ext cx="199866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001" name="Object 33"/>
          <p:cNvGraphicFramePr>
            <a:graphicFrameLocks noChangeAspect="1"/>
          </p:cNvGraphicFramePr>
          <p:nvPr/>
        </p:nvGraphicFramePr>
        <p:xfrm>
          <a:off x="6699250" y="2606675"/>
          <a:ext cx="209391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67" name="Equation" r:id="rId5" imgW="1193760" imgH="228600" progId="Equation.3">
                  <p:embed/>
                </p:oleObj>
              </mc:Choice>
              <mc:Fallback>
                <p:oleObj name="Equation" r:id="rId5" imgW="1193760" imgH="2286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0" y="2606675"/>
                        <a:ext cx="209391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002" name="Object 34"/>
          <p:cNvGraphicFramePr>
            <a:graphicFrameLocks noChangeAspect="1"/>
          </p:cNvGraphicFramePr>
          <p:nvPr/>
        </p:nvGraphicFramePr>
        <p:xfrm>
          <a:off x="4384675" y="3159125"/>
          <a:ext cx="19986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68" name="Equation" r:id="rId7" imgW="1041120" imgH="228600" progId="Equation.3">
                  <p:embed/>
                </p:oleObj>
              </mc:Choice>
              <mc:Fallback>
                <p:oleObj name="Equation" r:id="rId7" imgW="1041120" imgH="2286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675" y="3159125"/>
                        <a:ext cx="199866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003" name="Object 35"/>
          <p:cNvGraphicFramePr>
            <a:graphicFrameLocks noChangeAspect="1"/>
          </p:cNvGraphicFramePr>
          <p:nvPr/>
        </p:nvGraphicFramePr>
        <p:xfrm>
          <a:off x="6543675" y="3184525"/>
          <a:ext cx="24288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69" name="Equation" r:id="rId9" imgW="1384200" imgH="228600" progId="Equation.3">
                  <p:embed/>
                </p:oleObj>
              </mc:Choice>
              <mc:Fallback>
                <p:oleObj name="Equation" r:id="rId9" imgW="1384200" imgH="2286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675" y="3184525"/>
                        <a:ext cx="24288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2004" name="Text Box 36"/>
          <p:cNvSpPr txBox="1">
            <a:spLocks noChangeArrowheads="1"/>
          </p:cNvSpPr>
          <p:nvPr/>
        </p:nvSpPr>
        <p:spPr bwMode="auto">
          <a:xfrm>
            <a:off x="5068888" y="2130425"/>
            <a:ext cx="2165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/>
              <a:t>Hot side facing up</a:t>
            </a:r>
          </a:p>
        </p:txBody>
      </p:sp>
      <p:sp>
        <p:nvSpPr>
          <p:cNvPr id="212005" name="Text Box 37"/>
          <p:cNvSpPr txBox="1">
            <a:spLocks noChangeArrowheads="1"/>
          </p:cNvSpPr>
          <p:nvPr/>
        </p:nvSpPr>
        <p:spPr bwMode="auto">
          <a:xfrm>
            <a:off x="5414963" y="3868738"/>
            <a:ext cx="2482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/>
              <a:t>Hot side facing down</a:t>
            </a:r>
          </a:p>
        </p:txBody>
      </p:sp>
      <p:graphicFrame>
        <p:nvGraphicFramePr>
          <p:cNvPr id="212006" name="Object 38"/>
          <p:cNvGraphicFramePr>
            <a:graphicFrameLocks noChangeAspect="1"/>
          </p:cNvGraphicFramePr>
          <p:nvPr/>
        </p:nvGraphicFramePr>
        <p:xfrm>
          <a:off x="4424363" y="4427538"/>
          <a:ext cx="19986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70" name="Equation" r:id="rId11" imgW="1041120" imgH="228600" progId="Equation.3">
                  <p:embed/>
                </p:oleObj>
              </mc:Choice>
              <mc:Fallback>
                <p:oleObj name="Equation" r:id="rId11" imgW="1041120" imgH="2286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363" y="4427538"/>
                        <a:ext cx="199866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007" name="Object 39"/>
          <p:cNvGraphicFramePr>
            <a:graphicFrameLocks noChangeAspect="1"/>
          </p:cNvGraphicFramePr>
          <p:nvPr/>
        </p:nvGraphicFramePr>
        <p:xfrm>
          <a:off x="6634163" y="4454525"/>
          <a:ext cx="21605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71" name="Equation" r:id="rId13" imgW="1231560" imgH="228600" progId="Equation.3">
                  <p:embed/>
                </p:oleObj>
              </mc:Choice>
              <mc:Fallback>
                <p:oleObj name="Equation" r:id="rId13" imgW="1231560" imgH="2286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4163" y="4454525"/>
                        <a:ext cx="216058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008" name="Object 40"/>
          <p:cNvGraphicFramePr>
            <a:graphicFrameLocks noChangeAspect="1"/>
          </p:cNvGraphicFramePr>
          <p:nvPr/>
        </p:nvGraphicFramePr>
        <p:xfrm>
          <a:off x="1552575" y="3194050"/>
          <a:ext cx="11207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72" name="Equation" r:id="rId15" imgW="457200" imgH="215640" progId="Equation.3">
                  <p:embed/>
                </p:oleObj>
              </mc:Choice>
              <mc:Fallback>
                <p:oleObj name="Equation" r:id="rId15" imgW="457200" imgH="21564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3194050"/>
                        <a:ext cx="11207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009" name="Object 41"/>
          <p:cNvGraphicFramePr>
            <a:graphicFrameLocks noChangeAspect="1"/>
          </p:cNvGraphicFramePr>
          <p:nvPr/>
        </p:nvGraphicFramePr>
        <p:xfrm>
          <a:off x="1512888" y="4595813"/>
          <a:ext cx="11207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73" name="Equation" r:id="rId17" imgW="457200" imgH="215640" progId="Equation.3">
                  <p:embed/>
                </p:oleObj>
              </mc:Choice>
              <mc:Fallback>
                <p:oleObj name="Equation" r:id="rId17" imgW="457200" imgH="21564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4595813"/>
                        <a:ext cx="112077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E 308 Lecture 5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03734-4E3E-4E6A-97B9-CA28FC064ABB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3041BF-D7DE-46BF-BA51-73550538AA99}" type="datetime1">
              <a:rPr lang="es-AR" smtClean="0"/>
              <a:t>21/02/2018</a:t>
            </a:fld>
            <a:endParaRPr lang="en-US"/>
          </a:p>
        </p:txBody>
      </p:sp>
      <p:sp>
        <p:nvSpPr>
          <p:cNvPr id="212996" name="Text Box 4"/>
          <p:cNvSpPr txBox="1">
            <a:spLocks noChangeArrowheads="1"/>
          </p:cNvSpPr>
          <p:nvPr/>
        </p:nvSpPr>
        <p:spPr bwMode="auto">
          <a:xfrm>
            <a:off x="1370966" y="46990"/>
            <a:ext cx="6203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 u="sng" dirty="0"/>
              <a:t>Laminar versus Turbulent Flow</a:t>
            </a:r>
          </a:p>
        </p:txBody>
      </p:sp>
      <p:grpSp>
        <p:nvGrpSpPr>
          <p:cNvPr id="213025" name="Group 33"/>
          <p:cNvGrpSpPr>
            <a:grpSpLocks/>
          </p:cNvGrpSpPr>
          <p:nvPr/>
        </p:nvGrpSpPr>
        <p:grpSpPr bwMode="auto">
          <a:xfrm>
            <a:off x="1957387" y="569913"/>
            <a:ext cx="4664075" cy="2509838"/>
            <a:chOff x="2585" y="672"/>
            <a:chExt cx="2938" cy="1581"/>
          </a:xfrm>
        </p:grpSpPr>
        <p:sp>
          <p:nvSpPr>
            <p:cNvPr id="212997" name="Rectangle 5"/>
            <p:cNvSpPr>
              <a:spLocks noChangeArrowheads="1"/>
            </p:cNvSpPr>
            <p:nvPr/>
          </p:nvSpPr>
          <p:spPr bwMode="auto">
            <a:xfrm>
              <a:off x="2585" y="1830"/>
              <a:ext cx="2938" cy="43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212998" name="Freeform 6"/>
            <p:cNvSpPr>
              <a:spLocks/>
            </p:cNvSpPr>
            <p:nvPr/>
          </p:nvSpPr>
          <p:spPr bwMode="auto">
            <a:xfrm>
              <a:off x="2592" y="672"/>
              <a:ext cx="2630" cy="1146"/>
            </a:xfrm>
            <a:custGeom>
              <a:avLst/>
              <a:gdLst>
                <a:gd name="T0" fmla="*/ 0 w 2630"/>
                <a:gd name="T1" fmla="*/ 1146 h 1146"/>
                <a:gd name="T2" fmla="*/ 301 w 2630"/>
                <a:gd name="T3" fmla="*/ 902 h 1146"/>
                <a:gd name="T4" fmla="*/ 781 w 2630"/>
                <a:gd name="T5" fmla="*/ 698 h 1146"/>
                <a:gd name="T6" fmla="*/ 1242 w 2630"/>
                <a:gd name="T7" fmla="*/ 570 h 1146"/>
                <a:gd name="T8" fmla="*/ 1370 w 2630"/>
                <a:gd name="T9" fmla="*/ 493 h 1146"/>
                <a:gd name="T10" fmla="*/ 1466 w 2630"/>
                <a:gd name="T11" fmla="*/ 429 h 1146"/>
                <a:gd name="T12" fmla="*/ 1562 w 2630"/>
                <a:gd name="T13" fmla="*/ 448 h 1146"/>
                <a:gd name="T14" fmla="*/ 1677 w 2630"/>
                <a:gd name="T15" fmla="*/ 480 h 1146"/>
                <a:gd name="T16" fmla="*/ 1811 w 2630"/>
                <a:gd name="T17" fmla="*/ 352 h 1146"/>
                <a:gd name="T18" fmla="*/ 1869 w 2630"/>
                <a:gd name="T19" fmla="*/ 275 h 1146"/>
                <a:gd name="T20" fmla="*/ 1990 w 2630"/>
                <a:gd name="T21" fmla="*/ 230 h 1146"/>
                <a:gd name="T22" fmla="*/ 2093 w 2630"/>
                <a:gd name="T23" fmla="*/ 154 h 1146"/>
                <a:gd name="T24" fmla="*/ 2138 w 2630"/>
                <a:gd name="T25" fmla="*/ 96 h 1146"/>
                <a:gd name="T26" fmla="*/ 2246 w 2630"/>
                <a:gd name="T27" fmla="*/ 70 h 1146"/>
                <a:gd name="T28" fmla="*/ 2381 w 2630"/>
                <a:gd name="T29" fmla="*/ 83 h 1146"/>
                <a:gd name="T30" fmla="*/ 2445 w 2630"/>
                <a:gd name="T31" fmla="*/ 51 h 1146"/>
                <a:gd name="T32" fmla="*/ 2554 w 2630"/>
                <a:gd name="T33" fmla="*/ 6 h 1146"/>
                <a:gd name="T34" fmla="*/ 2630 w 2630"/>
                <a:gd name="T35" fmla="*/ 13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630" h="1146">
                  <a:moveTo>
                    <a:pt x="0" y="1146"/>
                  </a:moveTo>
                  <a:cubicBezTo>
                    <a:pt x="85" y="1061"/>
                    <a:pt x="171" y="977"/>
                    <a:pt x="301" y="902"/>
                  </a:cubicBezTo>
                  <a:cubicBezTo>
                    <a:pt x="431" y="827"/>
                    <a:pt x="624" y="753"/>
                    <a:pt x="781" y="698"/>
                  </a:cubicBezTo>
                  <a:cubicBezTo>
                    <a:pt x="938" y="643"/>
                    <a:pt x="1144" y="604"/>
                    <a:pt x="1242" y="570"/>
                  </a:cubicBezTo>
                  <a:cubicBezTo>
                    <a:pt x="1340" y="536"/>
                    <a:pt x="1333" y="516"/>
                    <a:pt x="1370" y="493"/>
                  </a:cubicBezTo>
                  <a:cubicBezTo>
                    <a:pt x="1407" y="470"/>
                    <a:pt x="1434" y="436"/>
                    <a:pt x="1466" y="429"/>
                  </a:cubicBezTo>
                  <a:cubicBezTo>
                    <a:pt x="1498" y="422"/>
                    <a:pt x="1527" y="440"/>
                    <a:pt x="1562" y="448"/>
                  </a:cubicBezTo>
                  <a:cubicBezTo>
                    <a:pt x="1597" y="456"/>
                    <a:pt x="1636" y="496"/>
                    <a:pt x="1677" y="480"/>
                  </a:cubicBezTo>
                  <a:cubicBezTo>
                    <a:pt x="1718" y="464"/>
                    <a:pt x="1779" y="386"/>
                    <a:pt x="1811" y="352"/>
                  </a:cubicBezTo>
                  <a:cubicBezTo>
                    <a:pt x="1843" y="318"/>
                    <a:pt x="1839" y="295"/>
                    <a:pt x="1869" y="275"/>
                  </a:cubicBezTo>
                  <a:cubicBezTo>
                    <a:pt x="1899" y="255"/>
                    <a:pt x="1953" y="250"/>
                    <a:pt x="1990" y="230"/>
                  </a:cubicBezTo>
                  <a:cubicBezTo>
                    <a:pt x="2027" y="210"/>
                    <a:pt x="2068" y="176"/>
                    <a:pt x="2093" y="154"/>
                  </a:cubicBezTo>
                  <a:cubicBezTo>
                    <a:pt x="2118" y="132"/>
                    <a:pt x="2113" y="110"/>
                    <a:pt x="2138" y="96"/>
                  </a:cubicBezTo>
                  <a:cubicBezTo>
                    <a:pt x="2163" y="82"/>
                    <a:pt x="2206" y="72"/>
                    <a:pt x="2246" y="70"/>
                  </a:cubicBezTo>
                  <a:cubicBezTo>
                    <a:pt x="2286" y="68"/>
                    <a:pt x="2348" y="86"/>
                    <a:pt x="2381" y="83"/>
                  </a:cubicBezTo>
                  <a:cubicBezTo>
                    <a:pt x="2414" y="80"/>
                    <a:pt x="2416" y="64"/>
                    <a:pt x="2445" y="51"/>
                  </a:cubicBezTo>
                  <a:cubicBezTo>
                    <a:pt x="2474" y="38"/>
                    <a:pt x="2523" y="12"/>
                    <a:pt x="2554" y="6"/>
                  </a:cubicBezTo>
                  <a:cubicBezTo>
                    <a:pt x="2585" y="0"/>
                    <a:pt x="2607" y="6"/>
                    <a:pt x="2630" y="13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12999" name="Freeform 7"/>
            <p:cNvSpPr>
              <a:spLocks/>
            </p:cNvSpPr>
            <p:nvPr/>
          </p:nvSpPr>
          <p:spPr bwMode="auto">
            <a:xfrm>
              <a:off x="2598" y="1632"/>
              <a:ext cx="352" cy="192"/>
            </a:xfrm>
            <a:custGeom>
              <a:avLst/>
              <a:gdLst>
                <a:gd name="T0" fmla="*/ 0 w 468"/>
                <a:gd name="T1" fmla="*/ 237 h 237"/>
                <a:gd name="T2" fmla="*/ 224 w 468"/>
                <a:gd name="T3" fmla="*/ 96 h 237"/>
                <a:gd name="T4" fmla="*/ 468 w 468"/>
                <a:gd name="T5" fmla="*/ 0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8" h="237">
                  <a:moveTo>
                    <a:pt x="0" y="237"/>
                  </a:moveTo>
                  <a:cubicBezTo>
                    <a:pt x="73" y="186"/>
                    <a:pt x="146" y="135"/>
                    <a:pt x="224" y="96"/>
                  </a:cubicBezTo>
                  <a:cubicBezTo>
                    <a:pt x="302" y="57"/>
                    <a:pt x="385" y="28"/>
                    <a:pt x="468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13000" name="Freeform 8"/>
            <p:cNvSpPr>
              <a:spLocks/>
            </p:cNvSpPr>
            <p:nvPr/>
          </p:nvSpPr>
          <p:spPr bwMode="auto">
            <a:xfrm>
              <a:off x="2975" y="1414"/>
              <a:ext cx="495" cy="186"/>
            </a:xfrm>
            <a:custGeom>
              <a:avLst/>
              <a:gdLst>
                <a:gd name="T0" fmla="*/ 0 w 468"/>
                <a:gd name="T1" fmla="*/ 237 h 237"/>
                <a:gd name="T2" fmla="*/ 224 w 468"/>
                <a:gd name="T3" fmla="*/ 96 h 237"/>
                <a:gd name="T4" fmla="*/ 468 w 468"/>
                <a:gd name="T5" fmla="*/ 0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8" h="237">
                  <a:moveTo>
                    <a:pt x="0" y="237"/>
                  </a:moveTo>
                  <a:cubicBezTo>
                    <a:pt x="73" y="186"/>
                    <a:pt x="146" y="135"/>
                    <a:pt x="224" y="96"/>
                  </a:cubicBezTo>
                  <a:cubicBezTo>
                    <a:pt x="302" y="57"/>
                    <a:pt x="385" y="28"/>
                    <a:pt x="468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13001" name="Freeform 9"/>
            <p:cNvSpPr>
              <a:spLocks/>
            </p:cNvSpPr>
            <p:nvPr/>
          </p:nvSpPr>
          <p:spPr bwMode="auto">
            <a:xfrm>
              <a:off x="3507" y="1293"/>
              <a:ext cx="488" cy="103"/>
            </a:xfrm>
            <a:custGeom>
              <a:avLst/>
              <a:gdLst>
                <a:gd name="T0" fmla="*/ 0 w 468"/>
                <a:gd name="T1" fmla="*/ 237 h 237"/>
                <a:gd name="T2" fmla="*/ 224 w 468"/>
                <a:gd name="T3" fmla="*/ 96 h 237"/>
                <a:gd name="T4" fmla="*/ 468 w 468"/>
                <a:gd name="T5" fmla="*/ 0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8" h="237">
                  <a:moveTo>
                    <a:pt x="0" y="237"/>
                  </a:moveTo>
                  <a:cubicBezTo>
                    <a:pt x="73" y="186"/>
                    <a:pt x="146" y="135"/>
                    <a:pt x="224" y="96"/>
                  </a:cubicBezTo>
                  <a:cubicBezTo>
                    <a:pt x="302" y="57"/>
                    <a:pt x="385" y="28"/>
                    <a:pt x="468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13002" name="Freeform 10"/>
            <p:cNvSpPr>
              <a:spLocks/>
            </p:cNvSpPr>
            <p:nvPr/>
          </p:nvSpPr>
          <p:spPr bwMode="auto">
            <a:xfrm>
              <a:off x="3034" y="1572"/>
              <a:ext cx="393" cy="91"/>
            </a:xfrm>
            <a:custGeom>
              <a:avLst/>
              <a:gdLst>
                <a:gd name="T0" fmla="*/ 0 w 468"/>
                <a:gd name="T1" fmla="*/ 237 h 237"/>
                <a:gd name="T2" fmla="*/ 224 w 468"/>
                <a:gd name="T3" fmla="*/ 96 h 237"/>
                <a:gd name="T4" fmla="*/ 468 w 468"/>
                <a:gd name="T5" fmla="*/ 0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8" h="237">
                  <a:moveTo>
                    <a:pt x="0" y="237"/>
                  </a:moveTo>
                  <a:cubicBezTo>
                    <a:pt x="73" y="186"/>
                    <a:pt x="146" y="135"/>
                    <a:pt x="224" y="96"/>
                  </a:cubicBezTo>
                  <a:cubicBezTo>
                    <a:pt x="302" y="57"/>
                    <a:pt x="385" y="28"/>
                    <a:pt x="468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13003" name="Freeform 11"/>
            <p:cNvSpPr>
              <a:spLocks/>
            </p:cNvSpPr>
            <p:nvPr/>
          </p:nvSpPr>
          <p:spPr bwMode="auto">
            <a:xfrm rot="-677047">
              <a:off x="2616" y="1745"/>
              <a:ext cx="415" cy="34"/>
            </a:xfrm>
            <a:custGeom>
              <a:avLst/>
              <a:gdLst>
                <a:gd name="T0" fmla="*/ 0 w 468"/>
                <a:gd name="T1" fmla="*/ 237 h 237"/>
                <a:gd name="T2" fmla="*/ 224 w 468"/>
                <a:gd name="T3" fmla="*/ 96 h 237"/>
                <a:gd name="T4" fmla="*/ 468 w 468"/>
                <a:gd name="T5" fmla="*/ 0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8" h="237">
                  <a:moveTo>
                    <a:pt x="0" y="237"/>
                  </a:moveTo>
                  <a:cubicBezTo>
                    <a:pt x="73" y="186"/>
                    <a:pt x="146" y="135"/>
                    <a:pt x="224" y="96"/>
                  </a:cubicBezTo>
                  <a:cubicBezTo>
                    <a:pt x="302" y="57"/>
                    <a:pt x="385" y="28"/>
                    <a:pt x="468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13004" name="Freeform 12"/>
            <p:cNvSpPr>
              <a:spLocks/>
            </p:cNvSpPr>
            <p:nvPr/>
          </p:nvSpPr>
          <p:spPr bwMode="auto">
            <a:xfrm>
              <a:off x="3521" y="1425"/>
              <a:ext cx="470" cy="123"/>
            </a:xfrm>
            <a:custGeom>
              <a:avLst/>
              <a:gdLst>
                <a:gd name="T0" fmla="*/ 0 w 468"/>
                <a:gd name="T1" fmla="*/ 237 h 237"/>
                <a:gd name="T2" fmla="*/ 224 w 468"/>
                <a:gd name="T3" fmla="*/ 96 h 237"/>
                <a:gd name="T4" fmla="*/ 468 w 468"/>
                <a:gd name="T5" fmla="*/ 0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8" h="237">
                  <a:moveTo>
                    <a:pt x="0" y="237"/>
                  </a:moveTo>
                  <a:cubicBezTo>
                    <a:pt x="73" y="186"/>
                    <a:pt x="146" y="135"/>
                    <a:pt x="224" y="96"/>
                  </a:cubicBezTo>
                  <a:cubicBezTo>
                    <a:pt x="302" y="57"/>
                    <a:pt x="385" y="28"/>
                    <a:pt x="468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13005" name="Freeform 13"/>
            <p:cNvSpPr>
              <a:spLocks/>
            </p:cNvSpPr>
            <p:nvPr/>
          </p:nvSpPr>
          <p:spPr bwMode="auto">
            <a:xfrm>
              <a:off x="3570" y="1572"/>
              <a:ext cx="514" cy="120"/>
            </a:xfrm>
            <a:custGeom>
              <a:avLst/>
              <a:gdLst>
                <a:gd name="T0" fmla="*/ 0 w 468"/>
                <a:gd name="T1" fmla="*/ 237 h 237"/>
                <a:gd name="T2" fmla="*/ 224 w 468"/>
                <a:gd name="T3" fmla="*/ 96 h 237"/>
                <a:gd name="T4" fmla="*/ 468 w 468"/>
                <a:gd name="T5" fmla="*/ 0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8" h="237">
                  <a:moveTo>
                    <a:pt x="0" y="237"/>
                  </a:moveTo>
                  <a:cubicBezTo>
                    <a:pt x="73" y="186"/>
                    <a:pt x="146" y="135"/>
                    <a:pt x="224" y="96"/>
                  </a:cubicBezTo>
                  <a:cubicBezTo>
                    <a:pt x="302" y="57"/>
                    <a:pt x="385" y="28"/>
                    <a:pt x="468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13006" name="Freeform 14"/>
            <p:cNvSpPr>
              <a:spLocks/>
            </p:cNvSpPr>
            <p:nvPr/>
          </p:nvSpPr>
          <p:spPr bwMode="auto">
            <a:xfrm>
              <a:off x="3098" y="1687"/>
              <a:ext cx="393" cy="91"/>
            </a:xfrm>
            <a:custGeom>
              <a:avLst/>
              <a:gdLst>
                <a:gd name="T0" fmla="*/ 0 w 468"/>
                <a:gd name="T1" fmla="*/ 237 h 237"/>
                <a:gd name="T2" fmla="*/ 224 w 468"/>
                <a:gd name="T3" fmla="*/ 96 h 237"/>
                <a:gd name="T4" fmla="*/ 468 w 468"/>
                <a:gd name="T5" fmla="*/ 0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8" h="237">
                  <a:moveTo>
                    <a:pt x="0" y="237"/>
                  </a:moveTo>
                  <a:cubicBezTo>
                    <a:pt x="73" y="186"/>
                    <a:pt x="146" y="135"/>
                    <a:pt x="224" y="96"/>
                  </a:cubicBezTo>
                  <a:cubicBezTo>
                    <a:pt x="302" y="57"/>
                    <a:pt x="385" y="28"/>
                    <a:pt x="468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13007" name="Freeform 15"/>
            <p:cNvSpPr>
              <a:spLocks/>
            </p:cNvSpPr>
            <p:nvPr/>
          </p:nvSpPr>
          <p:spPr bwMode="auto">
            <a:xfrm>
              <a:off x="4070" y="1152"/>
              <a:ext cx="564" cy="182"/>
            </a:xfrm>
            <a:custGeom>
              <a:avLst/>
              <a:gdLst>
                <a:gd name="T0" fmla="*/ 0 w 564"/>
                <a:gd name="T1" fmla="*/ 147 h 182"/>
                <a:gd name="T2" fmla="*/ 103 w 564"/>
                <a:gd name="T3" fmla="*/ 179 h 182"/>
                <a:gd name="T4" fmla="*/ 282 w 564"/>
                <a:gd name="T5" fmla="*/ 128 h 182"/>
                <a:gd name="T6" fmla="*/ 372 w 564"/>
                <a:gd name="T7" fmla="*/ 51 h 182"/>
                <a:gd name="T8" fmla="*/ 564 w 564"/>
                <a:gd name="T9" fmla="*/ 0 h 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4" h="182">
                  <a:moveTo>
                    <a:pt x="0" y="147"/>
                  </a:moveTo>
                  <a:cubicBezTo>
                    <a:pt x="28" y="164"/>
                    <a:pt x="56" y="182"/>
                    <a:pt x="103" y="179"/>
                  </a:cubicBezTo>
                  <a:cubicBezTo>
                    <a:pt x="150" y="176"/>
                    <a:pt x="237" y="149"/>
                    <a:pt x="282" y="128"/>
                  </a:cubicBezTo>
                  <a:cubicBezTo>
                    <a:pt x="327" y="107"/>
                    <a:pt x="325" y="72"/>
                    <a:pt x="372" y="51"/>
                  </a:cubicBezTo>
                  <a:cubicBezTo>
                    <a:pt x="419" y="30"/>
                    <a:pt x="491" y="15"/>
                    <a:pt x="564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13008" name="Freeform 16"/>
            <p:cNvSpPr>
              <a:spLocks/>
            </p:cNvSpPr>
            <p:nvPr/>
          </p:nvSpPr>
          <p:spPr bwMode="auto">
            <a:xfrm>
              <a:off x="4090" y="1344"/>
              <a:ext cx="556" cy="145"/>
            </a:xfrm>
            <a:custGeom>
              <a:avLst/>
              <a:gdLst>
                <a:gd name="T0" fmla="*/ 0 w 556"/>
                <a:gd name="T1" fmla="*/ 122 h 145"/>
                <a:gd name="T2" fmla="*/ 192 w 556"/>
                <a:gd name="T3" fmla="*/ 134 h 145"/>
                <a:gd name="T4" fmla="*/ 313 w 556"/>
                <a:gd name="T5" fmla="*/ 58 h 145"/>
                <a:gd name="T6" fmla="*/ 480 w 556"/>
                <a:gd name="T7" fmla="*/ 19 h 145"/>
                <a:gd name="T8" fmla="*/ 556 w 556"/>
                <a:gd name="T9" fmla="*/ 0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6" h="145">
                  <a:moveTo>
                    <a:pt x="0" y="122"/>
                  </a:moveTo>
                  <a:cubicBezTo>
                    <a:pt x="70" y="133"/>
                    <a:pt x="140" y="145"/>
                    <a:pt x="192" y="134"/>
                  </a:cubicBezTo>
                  <a:cubicBezTo>
                    <a:pt x="244" y="123"/>
                    <a:pt x="265" y="77"/>
                    <a:pt x="313" y="58"/>
                  </a:cubicBezTo>
                  <a:cubicBezTo>
                    <a:pt x="361" y="39"/>
                    <a:pt x="440" y="29"/>
                    <a:pt x="480" y="19"/>
                  </a:cubicBezTo>
                  <a:cubicBezTo>
                    <a:pt x="520" y="9"/>
                    <a:pt x="538" y="4"/>
                    <a:pt x="556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13009" name="Freeform 17"/>
            <p:cNvSpPr>
              <a:spLocks/>
            </p:cNvSpPr>
            <p:nvPr/>
          </p:nvSpPr>
          <p:spPr bwMode="auto">
            <a:xfrm>
              <a:off x="4205" y="1478"/>
              <a:ext cx="531" cy="156"/>
            </a:xfrm>
            <a:custGeom>
              <a:avLst/>
              <a:gdLst>
                <a:gd name="T0" fmla="*/ 0 w 531"/>
                <a:gd name="T1" fmla="*/ 103 h 156"/>
                <a:gd name="T2" fmla="*/ 224 w 531"/>
                <a:gd name="T3" fmla="*/ 141 h 156"/>
                <a:gd name="T4" fmla="*/ 390 w 531"/>
                <a:gd name="T5" fmla="*/ 13 h 156"/>
                <a:gd name="T6" fmla="*/ 531 w 531"/>
                <a:gd name="T7" fmla="*/ 64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31" h="156">
                  <a:moveTo>
                    <a:pt x="0" y="103"/>
                  </a:moveTo>
                  <a:cubicBezTo>
                    <a:pt x="79" y="129"/>
                    <a:pt x="159" y="156"/>
                    <a:pt x="224" y="141"/>
                  </a:cubicBezTo>
                  <a:cubicBezTo>
                    <a:pt x="289" y="126"/>
                    <a:pt x="339" y="26"/>
                    <a:pt x="390" y="13"/>
                  </a:cubicBezTo>
                  <a:cubicBezTo>
                    <a:pt x="441" y="0"/>
                    <a:pt x="486" y="32"/>
                    <a:pt x="531" y="6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13010" name="Freeform 18"/>
            <p:cNvSpPr>
              <a:spLocks/>
            </p:cNvSpPr>
            <p:nvPr/>
          </p:nvSpPr>
          <p:spPr bwMode="auto">
            <a:xfrm>
              <a:off x="4544" y="774"/>
              <a:ext cx="333" cy="304"/>
            </a:xfrm>
            <a:custGeom>
              <a:avLst/>
              <a:gdLst>
                <a:gd name="T0" fmla="*/ 0 w 333"/>
                <a:gd name="T1" fmla="*/ 295 h 304"/>
                <a:gd name="T2" fmla="*/ 90 w 333"/>
                <a:gd name="T3" fmla="*/ 160 h 304"/>
                <a:gd name="T4" fmla="*/ 198 w 333"/>
                <a:gd name="T5" fmla="*/ 295 h 304"/>
                <a:gd name="T6" fmla="*/ 294 w 333"/>
                <a:gd name="T7" fmla="*/ 109 h 304"/>
                <a:gd name="T8" fmla="*/ 333 w 333"/>
                <a:gd name="T9" fmla="*/ 0 h 3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3" h="304">
                  <a:moveTo>
                    <a:pt x="0" y="295"/>
                  </a:moveTo>
                  <a:cubicBezTo>
                    <a:pt x="28" y="227"/>
                    <a:pt x="57" y="160"/>
                    <a:pt x="90" y="160"/>
                  </a:cubicBezTo>
                  <a:cubicBezTo>
                    <a:pt x="123" y="160"/>
                    <a:pt x="164" y="304"/>
                    <a:pt x="198" y="295"/>
                  </a:cubicBezTo>
                  <a:cubicBezTo>
                    <a:pt x="232" y="286"/>
                    <a:pt x="272" y="158"/>
                    <a:pt x="294" y="109"/>
                  </a:cubicBezTo>
                  <a:cubicBezTo>
                    <a:pt x="316" y="60"/>
                    <a:pt x="324" y="30"/>
                    <a:pt x="333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13011" name="Freeform 19"/>
            <p:cNvSpPr>
              <a:spLocks/>
            </p:cNvSpPr>
            <p:nvPr/>
          </p:nvSpPr>
          <p:spPr bwMode="auto">
            <a:xfrm>
              <a:off x="4837" y="949"/>
              <a:ext cx="229" cy="209"/>
            </a:xfrm>
            <a:custGeom>
              <a:avLst/>
              <a:gdLst>
                <a:gd name="T0" fmla="*/ 187 w 229"/>
                <a:gd name="T1" fmla="*/ 30 h 209"/>
                <a:gd name="T2" fmla="*/ 206 w 229"/>
                <a:gd name="T3" fmla="*/ 158 h 209"/>
                <a:gd name="T4" fmla="*/ 46 w 229"/>
                <a:gd name="T5" fmla="*/ 190 h 209"/>
                <a:gd name="T6" fmla="*/ 14 w 229"/>
                <a:gd name="T7" fmla="*/ 43 h 209"/>
                <a:gd name="T8" fmla="*/ 129 w 229"/>
                <a:gd name="T9" fmla="*/ 11 h 209"/>
                <a:gd name="T10" fmla="*/ 135 w 229"/>
                <a:gd name="T11" fmla="*/ 107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9" h="209">
                  <a:moveTo>
                    <a:pt x="187" y="30"/>
                  </a:moveTo>
                  <a:cubicBezTo>
                    <a:pt x="208" y="80"/>
                    <a:pt x="229" y="131"/>
                    <a:pt x="206" y="158"/>
                  </a:cubicBezTo>
                  <a:cubicBezTo>
                    <a:pt x="183" y="185"/>
                    <a:pt x="78" y="209"/>
                    <a:pt x="46" y="190"/>
                  </a:cubicBezTo>
                  <a:cubicBezTo>
                    <a:pt x="14" y="171"/>
                    <a:pt x="0" y="73"/>
                    <a:pt x="14" y="43"/>
                  </a:cubicBezTo>
                  <a:cubicBezTo>
                    <a:pt x="28" y="13"/>
                    <a:pt x="109" y="0"/>
                    <a:pt x="129" y="11"/>
                  </a:cubicBezTo>
                  <a:cubicBezTo>
                    <a:pt x="149" y="22"/>
                    <a:pt x="142" y="64"/>
                    <a:pt x="135" y="10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13012" name="Freeform 20"/>
            <p:cNvSpPr>
              <a:spLocks/>
            </p:cNvSpPr>
            <p:nvPr/>
          </p:nvSpPr>
          <p:spPr bwMode="auto">
            <a:xfrm>
              <a:off x="4947" y="1280"/>
              <a:ext cx="242" cy="147"/>
            </a:xfrm>
            <a:custGeom>
              <a:avLst/>
              <a:gdLst>
                <a:gd name="T0" fmla="*/ 0 w 242"/>
                <a:gd name="T1" fmla="*/ 0 h 147"/>
                <a:gd name="T2" fmla="*/ 237 w 242"/>
                <a:gd name="T3" fmla="*/ 32 h 147"/>
                <a:gd name="T4" fmla="*/ 32 w 242"/>
                <a:gd name="T5" fmla="*/ 147 h 1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2" h="147">
                  <a:moveTo>
                    <a:pt x="0" y="0"/>
                  </a:moveTo>
                  <a:cubicBezTo>
                    <a:pt x="116" y="4"/>
                    <a:pt x="232" y="8"/>
                    <a:pt x="237" y="32"/>
                  </a:cubicBezTo>
                  <a:cubicBezTo>
                    <a:pt x="242" y="56"/>
                    <a:pt x="137" y="101"/>
                    <a:pt x="32" y="14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13013" name="Freeform 21"/>
            <p:cNvSpPr>
              <a:spLocks/>
            </p:cNvSpPr>
            <p:nvPr/>
          </p:nvSpPr>
          <p:spPr bwMode="auto">
            <a:xfrm>
              <a:off x="4686" y="1545"/>
              <a:ext cx="402" cy="192"/>
            </a:xfrm>
            <a:custGeom>
              <a:avLst/>
              <a:gdLst>
                <a:gd name="T0" fmla="*/ 0 w 326"/>
                <a:gd name="T1" fmla="*/ 157 h 192"/>
                <a:gd name="T2" fmla="*/ 38 w 326"/>
                <a:gd name="T3" fmla="*/ 81 h 192"/>
                <a:gd name="T4" fmla="*/ 115 w 326"/>
                <a:gd name="T5" fmla="*/ 177 h 192"/>
                <a:gd name="T6" fmla="*/ 160 w 326"/>
                <a:gd name="T7" fmla="*/ 81 h 192"/>
                <a:gd name="T8" fmla="*/ 230 w 326"/>
                <a:gd name="T9" fmla="*/ 189 h 192"/>
                <a:gd name="T10" fmla="*/ 250 w 326"/>
                <a:gd name="T11" fmla="*/ 61 h 192"/>
                <a:gd name="T12" fmla="*/ 269 w 326"/>
                <a:gd name="T13" fmla="*/ 4 h 192"/>
                <a:gd name="T14" fmla="*/ 326 w 326"/>
                <a:gd name="T15" fmla="*/ 3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6" h="192">
                  <a:moveTo>
                    <a:pt x="0" y="157"/>
                  </a:moveTo>
                  <a:cubicBezTo>
                    <a:pt x="9" y="117"/>
                    <a:pt x="19" y="78"/>
                    <a:pt x="38" y="81"/>
                  </a:cubicBezTo>
                  <a:cubicBezTo>
                    <a:pt x="57" y="84"/>
                    <a:pt x="95" y="177"/>
                    <a:pt x="115" y="177"/>
                  </a:cubicBezTo>
                  <a:cubicBezTo>
                    <a:pt x="135" y="177"/>
                    <a:pt x="141" y="79"/>
                    <a:pt x="160" y="81"/>
                  </a:cubicBezTo>
                  <a:cubicBezTo>
                    <a:pt x="179" y="83"/>
                    <a:pt x="215" y="192"/>
                    <a:pt x="230" y="189"/>
                  </a:cubicBezTo>
                  <a:cubicBezTo>
                    <a:pt x="245" y="186"/>
                    <a:pt x="244" y="92"/>
                    <a:pt x="250" y="61"/>
                  </a:cubicBezTo>
                  <a:cubicBezTo>
                    <a:pt x="256" y="30"/>
                    <a:pt x="256" y="8"/>
                    <a:pt x="269" y="4"/>
                  </a:cubicBezTo>
                  <a:cubicBezTo>
                    <a:pt x="282" y="0"/>
                    <a:pt x="304" y="18"/>
                    <a:pt x="326" y="3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13014" name="Freeform 22"/>
            <p:cNvSpPr>
              <a:spLocks/>
            </p:cNvSpPr>
            <p:nvPr/>
          </p:nvSpPr>
          <p:spPr bwMode="auto">
            <a:xfrm>
              <a:off x="4736" y="1376"/>
              <a:ext cx="454" cy="129"/>
            </a:xfrm>
            <a:custGeom>
              <a:avLst/>
              <a:gdLst>
                <a:gd name="T0" fmla="*/ 0 w 454"/>
                <a:gd name="T1" fmla="*/ 0 h 129"/>
                <a:gd name="T2" fmla="*/ 186 w 454"/>
                <a:gd name="T3" fmla="*/ 115 h 129"/>
                <a:gd name="T4" fmla="*/ 454 w 454"/>
                <a:gd name="T5" fmla="*/ 83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54" h="129">
                  <a:moveTo>
                    <a:pt x="0" y="0"/>
                  </a:moveTo>
                  <a:cubicBezTo>
                    <a:pt x="55" y="50"/>
                    <a:pt x="110" y="101"/>
                    <a:pt x="186" y="115"/>
                  </a:cubicBezTo>
                  <a:cubicBezTo>
                    <a:pt x="262" y="129"/>
                    <a:pt x="358" y="106"/>
                    <a:pt x="454" y="83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13015" name="Line 23"/>
            <p:cNvSpPr>
              <a:spLocks noChangeShapeType="1"/>
            </p:cNvSpPr>
            <p:nvPr/>
          </p:nvSpPr>
          <p:spPr bwMode="auto">
            <a:xfrm>
              <a:off x="4083" y="1875"/>
              <a:ext cx="0" cy="2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13016" name="Line 24"/>
            <p:cNvSpPr>
              <a:spLocks noChangeShapeType="1"/>
            </p:cNvSpPr>
            <p:nvPr/>
          </p:nvSpPr>
          <p:spPr bwMode="auto">
            <a:xfrm>
              <a:off x="4691" y="1862"/>
              <a:ext cx="0" cy="2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13017" name="Line 25"/>
            <p:cNvSpPr>
              <a:spLocks noChangeShapeType="1"/>
            </p:cNvSpPr>
            <p:nvPr/>
          </p:nvSpPr>
          <p:spPr bwMode="auto">
            <a:xfrm>
              <a:off x="5484" y="1875"/>
              <a:ext cx="0" cy="2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13018" name="Line 26"/>
            <p:cNvSpPr>
              <a:spLocks noChangeShapeType="1"/>
            </p:cNvSpPr>
            <p:nvPr/>
          </p:nvSpPr>
          <p:spPr bwMode="auto">
            <a:xfrm>
              <a:off x="4691" y="2002"/>
              <a:ext cx="78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13019" name="Text Box 27"/>
            <p:cNvSpPr txBox="1">
              <a:spLocks noChangeArrowheads="1"/>
            </p:cNvSpPr>
            <p:nvPr/>
          </p:nvSpPr>
          <p:spPr bwMode="auto">
            <a:xfrm>
              <a:off x="4806" y="1996"/>
              <a:ext cx="65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/>
                <a:t>Turbulent</a:t>
              </a:r>
            </a:p>
          </p:txBody>
        </p:sp>
        <p:sp>
          <p:nvSpPr>
            <p:cNvPr id="213020" name="Line 28"/>
            <p:cNvSpPr>
              <a:spLocks noChangeShapeType="1"/>
            </p:cNvSpPr>
            <p:nvPr/>
          </p:nvSpPr>
          <p:spPr bwMode="auto">
            <a:xfrm>
              <a:off x="4083" y="2008"/>
              <a:ext cx="589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13021" name="Text Box 29"/>
            <p:cNvSpPr txBox="1">
              <a:spLocks noChangeArrowheads="1"/>
            </p:cNvSpPr>
            <p:nvPr/>
          </p:nvSpPr>
          <p:spPr bwMode="auto">
            <a:xfrm>
              <a:off x="4058" y="2034"/>
              <a:ext cx="67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/>
                <a:t>Transition</a:t>
              </a:r>
            </a:p>
          </p:txBody>
        </p:sp>
        <p:sp>
          <p:nvSpPr>
            <p:cNvPr id="213022" name="Line 30"/>
            <p:cNvSpPr>
              <a:spLocks noChangeShapeType="1"/>
            </p:cNvSpPr>
            <p:nvPr/>
          </p:nvSpPr>
          <p:spPr bwMode="auto">
            <a:xfrm>
              <a:off x="2585" y="1876"/>
              <a:ext cx="0" cy="2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13023" name="Line 31"/>
            <p:cNvSpPr>
              <a:spLocks noChangeShapeType="1"/>
            </p:cNvSpPr>
            <p:nvPr/>
          </p:nvSpPr>
          <p:spPr bwMode="auto">
            <a:xfrm>
              <a:off x="2585" y="2002"/>
              <a:ext cx="151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13024" name="Text Box 32"/>
            <p:cNvSpPr txBox="1">
              <a:spLocks noChangeArrowheads="1"/>
            </p:cNvSpPr>
            <p:nvPr/>
          </p:nvSpPr>
          <p:spPr bwMode="auto">
            <a:xfrm>
              <a:off x="3008" y="2041"/>
              <a:ext cx="57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/>
                <a:t>Laminar</a:t>
              </a:r>
            </a:p>
          </p:txBody>
        </p:sp>
      </p:grpSp>
      <p:sp>
        <p:nvSpPr>
          <p:cNvPr id="213026" name="Line 34"/>
          <p:cNvSpPr>
            <a:spLocks noChangeShapeType="1"/>
          </p:cNvSpPr>
          <p:nvPr/>
        </p:nvSpPr>
        <p:spPr bwMode="auto">
          <a:xfrm>
            <a:off x="1898650" y="5202238"/>
            <a:ext cx="51196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13027" name="Line 35"/>
          <p:cNvSpPr>
            <a:spLocks noChangeShapeType="1"/>
          </p:cNvSpPr>
          <p:nvPr/>
        </p:nvSpPr>
        <p:spPr bwMode="auto">
          <a:xfrm>
            <a:off x="1917700" y="3270251"/>
            <a:ext cx="0" cy="1973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13028" name="Line 36"/>
          <p:cNvSpPr>
            <a:spLocks noChangeShapeType="1"/>
          </p:cNvSpPr>
          <p:nvPr/>
        </p:nvSpPr>
        <p:spPr bwMode="auto">
          <a:xfrm>
            <a:off x="4284662" y="3179763"/>
            <a:ext cx="1588" cy="2063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13029" name="Freeform 37"/>
          <p:cNvSpPr>
            <a:spLocks/>
          </p:cNvSpPr>
          <p:nvPr/>
        </p:nvSpPr>
        <p:spPr bwMode="auto">
          <a:xfrm>
            <a:off x="1908175" y="3719513"/>
            <a:ext cx="2376487" cy="1198563"/>
          </a:xfrm>
          <a:custGeom>
            <a:avLst/>
            <a:gdLst>
              <a:gd name="T0" fmla="*/ 0 w 1497"/>
              <a:gd name="T1" fmla="*/ 0 h 755"/>
              <a:gd name="T2" fmla="*/ 467 w 1497"/>
              <a:gd name="T3" fmla="*/ 364 h 755"/>
              <a:gd name="T4" fmla="*/ 966 w 1497"/>
              <a:gd name="T5" fmla="*/ 595 h 755"/>
              <a:gd name="T6" fmla="*/ 1299 w 1497"/>
              <a:gd name="T7" fmla="*/ 710 h 755"/>
              <a:gd name="T8" fmla="*/ 1497 w 1497"/>
              <a:gd name="T9" fmla="*/ 755 h 7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97" h="755">
                <a:moveTo>
                  <a:pt x="0" y="0"/>
                </a:moveTo>
                <a:cubicBezTo>
                  <a:pt x="153" y="132"/>
                  <a:pt x="306" y="265"/>
                  <a:pt x="467" y="364"/>
                </a:cubicBezTo>
                <a:cubicBezTo>
                  <a:pt x="628" y="463"/>
                  <a:pt x="827" y="537"/>
                  <a:pt x="966" y="595"/>
                </a:cubicBezTo>
                <a:cubicBezTo>
                  <a:pt x="1105" y="653"/>
                  <a:pt x="1211" y="683"/>
                  <a:pt x="1299" y="710"/>
                </a:cubicBezTo>
                <a:cubicBezTo>
                  <a:pt x="1387" y="737"/>
                  <a:pt x="1463" y="747"/>
                  <a:pt x="1497" y="755"/>
                </a:cubicBezTo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13030" name="Line 38"/>
          <p:cNvSpPr>
            <a:spLocks noChangeShapeType="1"/>
          </p:cNvSpPr>
          <p:nvPr/>
        </p:nvSpPr>
        <p:spPr bwMode="auto">
          <a:xfrm>
            <a:off x="5300662" y="3168651"/>
            <a:ext cx="1588" cy="2063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13031" name="Line 39"/>
          <p:cNvSpPr>
            <a:spLocks noChangeShapeType="1"/>
          </p:cNvSpPr>
          <p:nvPr/>
        </p:nvSpPr>
        <p:spPr bwMode="auto">
          <a:xfrm>
            <a:off x="6570662" y="3168651"/>
            <a:ext cx="1588" cy="2063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13032" name="Freeform 40"/>
          <p:cNvSpPr>
            <a:spLocks/>
          </p:cNvSpPr>
          <p:nvPr/>
        </p:nvSpPr>
        <p:spPr bwMode="auto">
          <a:xfrm>
            <a:off x="4305300" y="3343276"/>
            <a:ext cx="985837" cy="1574800"/>
          </a:xfrm>
          <a:custGeom>
            <a:avLst/>
            <a:gdLst>
              <a:gd name="T0" fmla="*/ 0 w 621"/>
              <a:gd name="T1" fmla="*/ 992 h 992"/>
              <a:gd name="T2" fmla="*/ 416 w 621"/>
              <a:gd name="T3" fmla="*/ 595 h 992"/>
              <a:gd name="T4" fmla="*/ 621 w 621"/>
              <a:gd name="T5" fmla="*/ 0 h 9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21" h="992">
                <a:moveTo>
                  <a:pt x="0" y="992"/>
                </a:moveTo>
                <a:cubicBezTo>
                  <a:pt x="156" y="876"/>
                  <a:pt x="313" y="760"/>
                  <a:pt x="416" y="595"/>
                </a:cubicBezTo>
                <a:cubicBezTo>
                  <a:pt x="519" y="430"/>
                  <a:pt x="570" y="215"/>
                  <a:pt x="621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13033" name="Freeform 41"/>
          <p:cNvSpPr>
            <a:spLocks/>
          </p:cNvSpPr>
          <p:nvPr/>
        </p:nvSpPr>
        <p:spPr bwMode="auto">
          <a:xfrm>
            <a:off x="5300662" y="3352801"/>
            <a:ext cx="1270000" cy="295275"/>
          </a:xfrm>
          <a:custGeom>
            <a:avLst/>
            <a:gdLst>
              <a:gd name="T0" fmla="*/ 0 w 800"/>
              <a:gd name="T1" fmla="*/ 0 h 186"/>
              <a:gd name="T2" fmla="*/ 186 w 800"/>
              <a:gd name="T3" fmla="*/ 90 h 186"/>
              <a:gd name="T4" fmla="*/ 551 w 800"/>
              <a:gd name="T5" fmla="*/ 167 h 186"/>
              <a:gd name="T6" fmla="*/ 800 w 800"/>
              <a:gd name="T7" fmla="*/ 186 h 1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00" h="186">
                <a:moveTo>
                  <a:pt x="0" y="0"/>
                </a:moveTo>
                <a:cubicBezTo>
                  <a:pt x="47" y="31"/>
                  <a:pt x="94" y="62"/>
                  <a:pt x="186" y="90"/>
                </a:cubicBezTo>
                <a:cubicBezTo>
                  <a:pt x="278" y="118"/>
                  <a:pt x="449" y="151"/>
                  <a:pt x="551" y="167"/>
                </a:cubicBezTo>
                <a:cubicBezTo>
                  <a:pt x="653" y="183"/>
                  <a:pt x="726" y="184"/>
                  <a:pt x="800" y="186"/>
                </a:cubicBezTo>
              </a:path>
            </a:pathLst>
          </a:custGeom>
          <a:noFill/>
          <a:ln w="254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13034" name="Line 42"/>
          <p:cNvSpPr>
            <a:spLocks noChangeShapeType="1"/>
          </p:cNvSpPr>
          <p:nvPr/>
        </p:nvSpPr>
        <p:spPr bwMode="auto">
          <a:xfrm>
            <a:off x="1176337" y="1747838"/>
            <a:ext cx="4270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13035" name="Line 43"/>
          <p:cNvSpPr>
            <a:spLocks noChangeShapeType="1"/>
          </p:cNvSpPr>
          <p:nvPr/>
        </p:nvSpPr>
        <p:spPr bwMode="auto">
          <a:xfrm>
            <a:off x="1185862" y="1909763"/>
            <a:ext cx="4270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13036" name="Line 44"/>
          <p:cNvSpPr>
            <a:spLocks noChangeShapeType="1"/>
          </p:cNvSpPr>
          <p:nvPr/>
        </p:nvSpPr>
        <p:spPr bwMode="auto">
          <a:xfrm>
            <a:off x="1195387" y="2071688"/>
            <a:ext cx="4270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13037" name="Line 45"/>
          <p:cNvSpPr>
            <a:spLocks noChangeShapeType="1"/>
          </p:cNvSpPr>
          <p:nvPr/>
        </p:nvSpPr>
        <p:spPr bwMode="auto">
          <a:xfrm>
            <a:off x="1184275" y="2233613"/>
            <a:ext cx="4270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13038" name="Line 46"/>
          <p:cNvSpPr>
            <a:spLocks noChangeShapeType="1"/>
          </p:cNvSpPr>
          <p:nvPr/>
        </p:nvSpPr>
        <p:spPr bwMode="auto">
          <a:xfrm>
            <a:off x="1193800" y="2395538"/>
            <a:ext cx="4270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13039" name="Line 47"/>
          <p:cNvSpPr>
            <a:spLocks noChangeShapeType="1"/>
          </p:cNvSpPr>
          <p:nvPr/>
        </p:nvSpPr>
        <p:spPr bwMode="auto">
          <a:xfrm>
            <a:off x="1193800" y="2557463"/>
            <a:ext cx="4270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213040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726184"/>
              </p:ext>
            </p:extLst>
          </p:nvPr>
        </p:nvGraphicFramePr>
        <p:xfrm>
          <a:off x="623887" y="1895476"/>
          <a:ext cx="47466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39" name="Equation" r:id="rId3" imgW="190440" imgH="203040" progId="Equation.3">
                  <p:embed/>
                </p:oleObj>
              </mc:Choice>
              <mc:Fallback>
                <p:oleObj name="Equation" r:id="rId3" imgW="190440" imgH="20304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" y="1895476"/>
                        <a:ext cx="474663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41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394022"/>
              </p:ext>
            </p:extLst>
          </p:nvPr>
        </p:nvGraphicFramePr>
        <p:xfrm>
          <a:off x="1376362" y="3240088"/>
          <a:ext cx="4111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40" name="Equation" r:id="rId5" imgW="164880" imgH="215640" progId="Equation.3">
                  <p:embed/>
                </p:oleObj>
              </mc:Choice>
              <mc:Fallback>
                <p:oleObj name="Equation" r:id="rId5" imgW="164880" imgH="21564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2" y="3240088"/>
                        <a:ext cx="41116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4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256393"/>
              </p:ext>
            </p:extLst>
          </p:nvPr>
        </p:nvGraphicFramePr>
        <p:xfrm>
          <a:off x="3203575" y="5243513"/>
          <a:ext cx="31178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41" name="Equation" r:id="rId7" imgW="1562040" imgH="457200" progId="Equation.3">
                  <p:embed/>
                </p:oleObj>
              </mc:Choice>
              <mc:Fallback>
                <p:oleObj name="Equation" r:id="rId7" imgW="1562040" imgH="45720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243513"/>
                        <a:ext cx="31178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E 308 Lecture 5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03734-4E3E-4E6A-97B9-CA28FC064ABB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22363F-A60C-49BF-B91B-588671682215}" type="datetime1">
              <a:rPr lang="es-AR" smtClean="0"/>
              <a:t>21/02/2018</a:t>
            </a:fld>
            <a:endParaRPr lang="en-US"/>
          </a:p>
        </p:txBody>
      </p:sp>
      <p:sp>
        <p:nvSpPr>
          <p:cNvPr id="214020" name="Rectangle 4"/>
          <p:cNvSpPr>
            <a:spLocks noChangeArrowheads="1"/>
          </p:cNvSpPr>
          <p:nvPr/>
        </p:nvSpPr>
        <p:spPr bwMode="auto">
          <a:xfrm>
            <a:off x="1079500" y="1341438"/>
            <a:ext cx="7080250" cy="40338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214021" name="Text Box 5"/>
          <p:cNvSpPr txBox="1">
            <a:spLocks noChangeArrowheads="1"/>
          </p:cNvSpPr>
          <p:nvPr/>
        </p:nvSpPr>
        <p:spPr bwMode="auto">
          <a:xfrm>
            <a:off x="1695450" y="260350"/>
            <a:ext cx="48053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 u="sng"/>
              <a:t>Order of magnitude of </a:t>
            </a:r>
            <a:r>
              <a:rPr lang="en-US" sz="3200" b="1" i="1" u="sng"/>
              <a:t>h</a:t>
            </a:r>
          </a:p>
        </p:txBody>
      </p:sp>
      <p:sp>
        <p:nvSpPr>
          <p:cNvPr id="214022" name="Line 6"/>
          <p:cNvSpPr>
            <a:spLocks noChangeShapeType="1"/>
          </p:cNvSpPr>
          <p:nvPr/>
        </p:nvSpPr>
        <p:spPr bwMode="auto">
          <a:xfrm>
            <a:off x="1177925" y="4551363"/>
            <a:ext cx="70818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14023" name="Line 7"/>
          <p:cNvSpPr>
            <a:spLocks noChangeShapeType="1"/>
          </p:cNvSpPr>
          <p:nvPr/>
        </p:nvSpPr>
        <p:spPr bwMode="auto">
          <a:xfrm>
            <a:off x="1187450" y="3698875"/>
            <a:ext cx="70818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14024" name="Line 8"/>
          <p:cNvSpPr>
            <a:spLocks noChangeShapeType="1"/>
          </p:cNvSpPr>
          <p:nvPr/>
        </p:nvSpPr>
        <p:spPr bwMode="auto">
          <a:xfrm>
            <a:off x="1195388" y="2876550"/>
            <a:ext cx="70818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14025" name="Line 9"/>
          <p:cNvSpPr>
            <a:spLocks noChangeShapeType="1"/>
          </p:cNvSpPr>
          <p:nvPr/>
        </p:nvSpPr>
        <p:spPr bwMode="auto">
          <a:xfrm>
            <a:off x="1195388" y="2106613"/>
            <a:ext cx="70818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14026" name="Line 10"/>
          <p:cNvSpPr>
            <a:spLocks noChangeShapeType="1"/>
          </p:cNvSpPr>
          <p:nvPr/>
        </p:nvSpPr>
        <p:spPr bwMode="auto">
          <a:xfrm>
            <a:off x="2579688" y="1331913"/>
            <a:ext cx="0" cy="4033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14027" name="Line 11"/>
          <p:cNvSpPr>
            <a:spLocks noChangeShapeType="1"/>
          </p:cNvSpPr>
          <p:nvPr/>
        </p:nvSpPr>
        <p:spPr bwMode="auto">
          <a:xfrm>
            <a:off x="4084638" y="1382713"/>
            <a:ext cx="0" cy="4033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14029" name="Line 13"/>
          <p:cNvSpPr>
            <a:spLocks noChangeShapeType="1"/>
          </p:cNvSpPr>
          <p:nvPr/>
        </p:nvSpPr>
        <p:spPr bwMode="auto">
          <a:xfrm>
            <a:off x="5549900" y="1384300"/>
            <a:ext cx="0" cy="40338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14030" name="Line 14"/>
          <p:cNvSpPr>
            <a:spLocks noChangeShapeType="1"/>
          </p:cNvSpPr>
          <p:nvPr/>
        </p:nvSpPr>
        <p:spPr bwMode="auto">
          <a:xfrm>
            <a:off x="6942138" y="1416050"/>
            <a:ext cx="0" cy="40338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14031" name="Text Box 15"/>
          <p:cNvSpPr txBox="1">
            <a:spLocks noChangeArrowheads="1"/>
          </p:cNvSpPr>
          <p:nvPr/>
        </p:nvSpPr>
        <p:spPr bwMode="auto">
          <a:xfrm>
            <a:off x="1085850" y="544195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214032" name="Text Box 16"/>
          <p:cNvSpPr txBox="1">
            <a:spLocks noChangeArrowheads="1"/>
          </p:cNvSpPr>
          <p:nvPr/>
        </p:nvSpPr>
        <p:spPr bwMode="auto">
          <a:xfrm>
            <a:off x="2314575" y="5443538"/>
            <a:ext cx="5254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214033" name="Text Box 17"/>
          <p:cNvSpPr txBox="1">
            <a:spLocks noChangeArrowheads="1"/>
          </p:cNvSpPr>
          <p:nvPr/>
        </p:nvSpPr>
        <p:spPr bwMode="auto">
          <a:xfrm>
            <a:off x="6551613" y="5413375"/>
            <a:ext cx="9826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0,000</a:t>
            </a:r>
          </a:p>
        </p:txBody>
      </p:sp>
      <p:sp>
        <p:nvSpPr>
          <p:cNvPr id="214034" name="Text Box 18"/>
          <p:cNvSpPr txBox="1">
            <a:spLocks noChangeArrowheads="1"/>
          </p:cNvSpPr>
          <p:nvPr/>
        </p:nvSpPr>
        <p:spPr bwMode="auto">
          <a:xfrm>
            <a:off x="5230813" y="5392738"/>
            <a:ext cx="8397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,000</a:t>
            </a:r>
          </a:p>
        </p:txBody>
      </p:sp>
      <p:sp>
        <p:nvSpPr>
          <p:cNvPr id="214035" name="Text Box 19"/>
          <p:cNvSpPr txBox="1">
            <a:spLocks noChangeArrowheads="1"/>
          </p:cNvSpPr>
          <p:nvPr/>
        </p:nvSpPr>
        <p:spPr bwMode="auto">
          <a:xfrm>
            <a:off x="3819525" y="5443538"/>
            <a:ext cx="6778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00</a:t>
            </a:r>
          </a:p>
        </p:txBody>
      </p:sp>
      <p:sp>
        <p:nvSpPr>
          <p:cNvPr id="214036" name="Text Box 20"/>
          <p:cNvSpPr txBox="1">
            <a:spLocks noChangeArrowheads="1"/>
          </p:cNvSpPr>
          <p:nvPr/>
        </p:nvSpPr>
        <p:spPr bwMode="auto">
          <a:xfrm>
            <a:off x="7842250" y="5413375"/>
            <a:ext cx="1063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100,000</a:t>
            </a:r>
          </a:p>
        </p:txBody>
      </p:sp>
      <p:sp>
        <p:nvSpPr>
          <p:cNvPr id="214037" name="Rectangle 21"/>
          <p:cNvSpPr>
            <a:spLocks noChangeArrowheads="1"/>
          </p:cNvSpPr>
          <p:nvPr/>
        </p:nvSpPr>
        <p:spPr bwMode="auto">
          <a:xfrm>
            <a:off x="2327275" y="1606550"/>
            <a:ext cx="1320800" cy="314325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214038" name="Rectangle 22"/>
          <p:cNvSpPr>
            <a:spLocks noChangeArrowheads="1"/>
          </p:cNvSpPr>
          <p:nvPr/>
        </p:nvSpPr>
        <p:spPr bwMode="auto">
          <a:xfrm>
            <a:off x="2976563" y="2257425"/>
            <a:ext cx="1360487" cy="314325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214039" name="Rectangle 23"/>
          <p:cNvSpPr>
            <a:spLocks noChangeArrowheads="1"/>
          </p:cNvSpPr>
          <p:nvPr/>
        </p:nvSpPr>
        <p:spPr bwMode="auto">
          <a:xfrm>
            <a:off x="4195763" y="3162300"/>
            <a:ext cx="2935287" cy="314325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214040" name="Text Box 24"/>
          <p:cNvSpPr txBox="1">
            <a:spLocks noChangeArrowheads="1"/>
          </p:cNvSpPr>
          <p:nvPr/>
        </p:nvSpPr>
        <p:spPr bwMode="auto">
          <a:xfrm>
            <a:off x="314325" y="1554163"/>
            <a:ext cx="19685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solidFill>
                  <a:srgbClr val="000099"/>
                </a:solidFill>
              </a:rPr>
              <a:t>Free convection, air</a:t>
            </a:r>
          </a:p>
        </p:txBody>
      </p:sp>
      <p:sp>
        <p:nvSpPr>
          <p:cNvPr id="214041" name="Text Box 25"/>
          <p:cNvSpPr txBox="1">
            <a:spLocks noChangeArrowheads="1"/>
          </p:cNvSpPr>
          <p:nvPr/>
        </p:nvSpPr>
        <p:spPr bwMode="auto">
          <a:xfrm>
            <a:off x="365125" y="2295525"/>
            <a:ext cx="2182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solidFill>
                  <a:srgbClr val="000099"/>
                </a:solidFill>
              </a:rPr>
              <a:t>Forced convection, air</a:t>
            </a:r>
          </a:p>
        </p:txBody>
      </p:sp>
      <p:sp>
        <p:nvSpPr>
          <p:cNvPr id="214042" name="Text Box 26"/>
          <p:cNvSpPr txBox="1">
            <a:spLocks noChangeArrowheads="1"/>
          </p:cNvSpPr>
          <p:nvPr/>
        </p:nvSpPr>
        <p:spPr bwMode="auto">
          <a:xfrm>
            <a:off x="346075" y="3057525"/>
            <a:ext cx="2454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solidFill>
                  <a:srgbClr val="000099"/>
                </a:solidFill>
              </a:rPr>
              <a:t>Forced convection, water</a:t>
            </a:r>
          </a:p>
        </p:txBody>
      </p:sp>
      <p:sp>
        <p:nvSpPr>
          <p:cNvPr id="214043" name="Rectangle 27"/>
          <p:cNvSpPr>
            <a:spLocks noChangeArrowheads="1"/>
          </p:cNvSpPr>
          <p:nvPr/>
        </p:nvSpPr>
        <p:spPr bwMode="auto">
          <a:xfrm>
            <a:off x="6207125" y="3883025"/>
            <a:ext cx="1360488" cy="314325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214044" name="Text Box 28"/>
          <p:cNvSpPr txBox="1">
            <a:spLocks noChangeArrowheads="1"/>
          </p:cNvSpPr>
          <p:nvPr/>
        </p:nvSpPr>
        <p:spPr bwMode="auto">
          <a:xfrm>
            <a:off x="436563" y="3930650"/>
            <a:ext cx="13446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solidFill>
                  <a:srgbClr val="000099"/>
                </a:solidFill>
              </a:rPr>
              <a:t>Boiling water</a:t>
            </a:r>
          </a:p>
        </p:txBody>
      </p:sp>
      <p:sp>
        <p:nvSpPr>
          <p:cNvPr id="214045" name="Rectangle 29"/>
          <p:cNvSpPr>
            <a:spLocks noChangeArrowheads="1"/>
          </p:cNvSpPr>
          <p:nvPr/>
        </p:nvSpPr>
        <p:spPr bwMode="auto">
          <a:xfrm>
            <a:off x="6632575" y="4746625"/>
            <a:ext cx="1514475" cy="314325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214046" name="Text Box 30"/>
          <p:cNvSpPr txBox="1">
            <a:spLocks noChangeArrowheads="1"/>
          </p:cNvSpPr>
          <p:nvPr/>
        </p:nvSpPr>
        <p:spPr bwMode="auto">
          <a:xfrm>
            <a:off x="396875" y="4724400"/>
            <a:ext cx="23844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solidFill>
                  <a:srgbClr val="000099"/>
                </a:solidFill>
              </a:rPr>
              <a:t>Condensing water vapor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E 308 Lecture 5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03734-4E3E-4E6A-97B9-CA28FC064ABB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8A038B-A56F-40BD-99F8-EFC2D41F33EC}" type="datetime1">
              <a:rPr lang="es-AR" smtClean="0"/>
              <a:t>21/02/2018</a:t>
            </a:fld>
            <a:endParaRPr lang="en-US"/>
          </a:p>
        </p:txBody>
      </p:sp>
      <p:sp>
        <p:nvSpPr>
          <p:cNvPr id="215044" name="Text Box 4"/>
          <p:cNvSpPr txBox="1">
            <a:spLocks noChangeArrowheads="1"/>
          </p:cNvSpPr>
          <p:nvPr/>
        </p:nvSpPr>
        <p:spPr bwMode="auto">
          <a:xfrm>
            <a:off x="2355850" y="249238"/>
            <a:ext cx="3521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 u="sng"/>
              <a:t>Wind Chill Factor</a:t>
            </a:r>
            <a:endParaRPr lang="en-US" sz="3200" b="1" i="1" u="sng"/>
          </a:p>
        </p:txBody>
      </p:sp>
      <p:pic>
        <p:nvPicPr>
          <p:cNvPr id="215046" name="Picture 6" descr="MCj0298673000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" y="1238250"/>
            <a:ext cx="2513013" cy="3008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5049" name="Freeform 9"/>
          <p:cNvSpPr>
            <a:spLocks/>
          </p:cNvSpPr>
          <p:nvPr/>
        </p:nvSpPr>
        <p:spPr bwMode="auto">
          <a:xfrm>
            <a:off x="3595688" y="1046163"/>
            <a:ext cx="1828800" cy="3078162"/>
          </a:xfrm>
          <a:custGeom>
            <a:avLst/>
            <a:gdLst>
              <a:gd name="T0" fmla="*/ 45 w 1152"/>
              <a:gd name="T1" fmla="*/ 243 h 1939"/>
              <a:gd name="T2" fmla="*/ 77 w 1152"/>
              <a:gd name="T3" fmla="*/ 550 h 1939"/>
              <a:gd name="T4" fmla="*/ 96 w 1152"/>
              <a:gd name="T5" fmla="*/ 768 h 1939"/>
              <a:gd name="T6" fmla="*/ 96 w 1152"/>
              <a:gd name="T7" fmla="*/ 1114 h 1939"/>
              <a:gd name="T8" fmla="*/ 64 w 1152"/>
              <a:gd name="T9" fmla="*/ 1677 h 1939"/>
              <a:gd name="T10" fmla="*/ 0 w 1152"/>
              <a:gd name="T11" fmla="*/ 1907 h 1939"/>
              <a:gd name="T12" fmla="*/ 1152 w 1152"/>
              <a:gd name="T13" fmla="*/ 1939 h 1939"/>
              <a:gd name="T14" fmla="*/ 1152 w 1152"/>
              <a:gd name="T15" fmla="*/ 992 h 1939"/>
              <a:gd name="T16" fmla="*/ 1037 w 1152"/>
              <a:gd name="T17" fmla="*/ 262 h 1939"/>
              <a:gd name="T18" fmla="*/ 947 w 1152"/>
              <a:gd name="T19" fmla="*/ 38 h 1939"/>
              <a:gd name="T20" fmla="*/ 595 w 1152"/>
              <a:gd name="T21" fmla="*/ 0 h 1939"/>
              <a:gd name="T22" fmla="*/ 217 w 1152"/>
              <a:gd name="T23" fmla="*/ 19 h 1939"/>
              <a:gd name="T24" fmla="*/ 51 w 1152"/>
              <a:gd name="T25" fmla="*/ 51 h 1939"/>
              <a:gd name="T26" fmla="*/ 38 w 1152"/>
              <a:gd name="T27" fmla="*/ 282 h 19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1152" h="1939">
                <a:moveTo>
                  <a:pt x="45" y="243"/>
                </a:moveTo>
                <a:lnTo>
                  <a:pt x="77" y="550"/>
                </a:lnTo>
                <a:lnTo>
                  <a:pt x="96" y="768"/>
                </a:lnTo>
                <a:lnTo>
                  <a:pt x="96" y="1114"/>
                </a:lnTo>
                <a:lnTo>
                  <a:pt x="64" y="1677"/>
                </a:lnTo>
                <a:lnTo>
                  <a:pt x="0" y="1907"/>
                </a:lnTo>
                <a:lnTo>
                  <a:pt x="1152" y="1939"/>
                </a:lnTo>
                <a:lnTo>
                  <a:pt x="1152" y="992"/>
                </a:lnTo>
                <a:lnTo>
                  <a:pt x="1037" y="262"/>
                </a:lnTo>
                <a:lnTo>
                  <a:pt x="947" y="38"/>
                </a:lnTo>
                <a:lnTo>
                  <a:pt x="595" y="0"/>
                </a:lnTo>
                <a:lnTo>
                  <a:pt x="217" y="19"/>
                </a:lnTo>
                <a:lnTo>
                  <a:pt x="51" y="51"/>
                </a:lnTo>
                <a:lnTo>
                  <a:pt x="38" y="282"/>
                </a:lnTo>
              </a:path>
            </a:pathLst>
          </a:custGeom>
          <a:gradFill rotWithShape="1">
            <a:gsLst>
              <a:gs pos="0">
                <a:schemeClr val="bg1"/>
              </a:gs>
              <a:gs pos="100000">
                <a:srgbClr val="777777"/>
              </a:gs>
            </a:gsLst>
            <a:path path="rect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15050" name="Line 10"/>
          <p:cNvSpPr>
            <a:spLocks noChangeShapeType="1"/>
          </p:cNvSpPr>
          <p:nvPr/>
        </p:nvSpPr>
        <p:spPr bwMode="auto">
          <a:xfrm>
            <a:off x="5426075" y="2438400"/>
            <a:ext cx="0" cy="16668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15054" name="Freeform 14"/>
          <p:cNvSpPr>
            <a:spLocks/>
          </p:cNvSpPr>
          <p:nvPr/>
        </p:nvSpPr>
        <p:spPr bwMode="auto">
          <a:xfrm>
            <a:off x="5445125" y="2519363"/>
            <a:ext cx="1555750" cy="692150"/>
          </a:xfrm>
          <a:custGeom>
            <a:avLst/>
            <a:gdLst>
              <a:gd name="T0" fmla="*/ 0 w 980"/>
              <a:gd name="T1" fmla="*/ 0 h 436"/>
              <a:gd name="T2" fmla="*/ 199 w 980"/>
              <a:gd name="T3" fmla="*/ 256 h 436"/>
              <a:gd name="T4" fmla="*/ 448 w 980"/>
              <a:gd name="T5" fmla="*/ 359 h 436"/>
              <a:gd name="T6" fmla="*/ 717 w 980"/>
              <a:gd name="T7" fmla="*/ 423 h 436"/>
              <a:gd name="T8" fmla="*/ 980 w 980"/>
              <a:gd name="T9" fmla="*/ 435 h 4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80" h="436">
                <a:moveTo>
                  <a:pt x="0" y="0"/>
                </a:moveTo>
                <a:cubicBezTo>
                  <a:pt x="62" y="98"/>
                  <a:pt x="124" y="196"/>
                  <a:pt x="199" y="256"/>
                </a:cubicBezTo>
                <a:cubicBezTo>
                  <a:pt x="274" y="316"/>
                  <a:pt x="362" y="331"/>
                  <a:pt x="448" y="359"/>
                </a:cubicBezTo>
                <a:cubicBezTo>
                  <a:pt x="534" y="387"/>
                  <a:pt x="628" y="410"/>
                  <a:pt x="717" y="423"/>
                </a:cubicBezTo>
                <a:cubicBezTo>
                  <a:pt x="806" y="436"/>
                  <a:pt x="893" y="435"/>
                  <a:pt x="980" y="435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15056" name="Freeform 16"/>
          <p:cNvSpPr>
            <a:spLocks/>
          </p:cNvSpPr>
          <p:nvPr/>
        </p:nvSpPr>
        <p:spPr bwMode="auto">
          <a:xfrm>
            <a:off x="5456238" y="2549525"/>
            <a:ext cx="2997200" cy="1443038"/>
          </a:xfrm>
          <a:custGeom>
            <a:avLst/>
            <a:gdLst>
              <a:gd name="T0" fmla="*/ 0 w 1888"/>
              <a:gd name="T1" fmla="*/ 0 h 909"/>
              <a:gd name="T2" fmla="*/ 397 w 1888"/>
              <a:gd name="T3" fmla="*/ 717 h 909"/>
              <a:gd name="T4" fmla="*/ 1888 w 1888"/>
              <a:gd name="T5" fmla="*/ 909 h 9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88" h="909">
                <a:moveTo>
                  <a:pt x="0" y="0"/>
                </a:moveTo>
                <a:cubicBezTo>
                  <a:pt x="41" y="283"/>
                  <a:pt x="82" y="566"/>
                  <a:pt x="397" y="717"/>
                </a:cubicBezTo>
                <a:cubicBezTo>
                  <a:pt x="712" y="868"/>
                  <a:pt x="1300" y="888"/>
                  <a:pt x="1888" y="909"/>
                </a:cubicBezTo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C4E34D26-08F8-495E-B6D3-A4612DA18B40}"/>
              </a:ext>
            </a:extLst>
          </p:cNvPr>
          <p:cNvGrpSpPr/>
          <p:nvPr/>
        </p:nvGrpSpPr>
        <p:grpSpPr>
          <a:xfrm>
            <a:off x="2366963" y="4640263"/>
            <a:ext cx="4011612" cy="1687512"/>
            <a:chOff x="2366963" y="4640263"/>
            <a:chExt cx="4011612" cy="1687512"/>
          </a:xfrm>
        </p:grpSpPr>
        <p:graphicFrame>
          <p:nvGraphicFramePr>
            <p:cNvPr id="215064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4849536"/>
                </p:ext>
              </p:extLst>
            </p:nvPr>
          </p:nvGraphicFramePr>
          <p:xfrm>
            <a:off x="2366963" y="4640263"/>
            <a:ext cx="4011612" cy="57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31" name="Equation" r:id="rId4" imgW="1511280" imgH="215640" progId="Equation.3">
                    <p:embed/>
                  </p:oleObj>
                </mc:Choice>
                <mc:Fallback>
                  <p:oleObj name="Equation" r:id="rId4" imgW="1511280" imgH="21564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6963" y="4640263"/>
                          <a:ext cx="4011612" cy="573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065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8706185"/>
                </p:ext>
              </p:extLst>
            </p:nvPr>
          </p:nvGraphicFramePr>
          <p:xfrm>
            <a:off x="3257550" y="5295900"/>
            <a:ext cx="3065463" cy="1031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32" name="Equation" r:id="rId6" imgW="1282680" imgH="431640" progId="Equation.3">
                    <p:embed/>
                  </p:oleObj>
                </mc:Choice>
                <mc:Fallback>
                  <p:oleObj name="Equation" r:id="rId6" imgW="1282680" imgH="43164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7550" y="5295900"/>
                          <a:ext cx="3065463" cy="1031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E 308 Lecture 5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03734-4E3E-4E6A-97B9-CA28FC064ABB}" type="slidenum">
              <a:rPr lang="en-US" smtClean="0"/>
              <a:pPr/>
              <a:t>34</a:t>
            </a:fld>
            <a:endParaRPr lang="en-US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2BE4898B-2CED-4F6E-A776-640222E125C5}"/>
              </a:ext>
            </a:extLst>
          </p:cNvPr>
          <p:cNvGrpSpPr/>
          <p:nvPr/>
        </p:nvGrpSpPr>
        <p:grpSpPr>
          <a:xfrm>
            <a:off x="2560638" y="1306513"/>
            <a:ext cx="6030912" cy="3444875"/>
            <a:chOff x="2560638" y="1306513"/>
            <a:chExt cx="6030912" cy="3444875"/>
          </a:xfrm>
        </p:grpSpPr>
        <p:sp>
          <p:nvSpPr>
            <p:cNvPr id="215047" name="Line 7"/>
            <p:cNvSpPr>
              <a:spLocks noChangeShapeType="1"/>
            </p:cNvSpPr>
            <p:nvPr/>
          </p:nvSpPr>
          <p:spPr bwMode="auto">
            <a:xfrm flipV="1">
              <a:off x="2560638" y="1697038"/>
              <a:ext cx="2692400" cy="24288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graphicFrame>
          <p:nvGraphicFramePr>
            <p:cNvPr id="21505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4817274"/>
                </p:ext>
              </p:extLst>
            </p:nvPr>
          </p:nvGraphicFramePr>
          <p:xfrm>
            <a:off x="4824413" y="2171700"/>
            <a:ext cx="550862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33" name="Equation" r:id="rId8" imgW="164880" imgH="215640" progId="Equation.3">
                    <p:embed/>
                  </p:oleObj>
                </mc:Choice>
                <mc:Fallback>
                  <p:oleObj name="Equation" r:id="rId8" imgW="164880" imgH="21564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4413" y="2171700"/>
                          <a:ext cx="550862" cy="720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063" name="Text Box 23"/>
            <p:cNvSpPr txBox="1">
              <a:spLocks noChangeArrowheads="1"/>
            </p:cNvSpPr>
            <p:nvPr/>
          </p:nvSpPr>
          <p:spPr bwMode="auto">
            <a:xfrm>
              <a:off x="6216650" y="4384675"/>
              <a:ext cx="23177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Wind Chill equivalent</a:t>
              </a:r>
            </a:p>
          </p:txBody>
        </p:sp>
        <p:sp>
          <p:nvSpPr>
            <p:cNvPr id="26" name="Rectangle 11">
              <a:extLst>
                <a:ext uri="{FF2B5EF4-FFF2-40B4-BE49-F238E27FC236}">
                  <a16:creationId xmlns:a16="http://schemas.microsoft.com/office/drawing/2014/main" id="{F56AD130-E1E7-43FE-9129-E04445D43E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46713" y="2447925"/>
              <a:ext cx="1544637" cy="84455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27" name="Text Box 12">
              <a:extLst>
                <a:ext uri="{FF2B5EF4-FFF2-40B4-BE49-F238E27FC236}">
                  <a16:creationId xmlns:a16="http://schemas.microsoft.com/office/drawing/2014/main" id="{98F21C99-136B-4007-A338-505FA0714C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3200" y="1306513"/>
              <a:ext cx="14033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/>
                <a:t>skin surface</a:t>
              </a:r>
            </a:p>
          </p:txBody>
        </p:sp>
        <p:sp>
          <p:nvSpPr>
            <p:cNvPr id="28" name="Rectangle 13">
              <a:extLst>
                <a:ext uri="{FF2B5EF4-FFF2-40B4-BE49-F238E27FC236}">
                  <a16:creationId xmlns:a16="http://schemas.microsoft.com/office/drawing/2014/main" id="{DAB81F43-C7CC-4CA4-B36E-ED15F827EB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35600" y="3290888"/>
              <a:ext cx="3006725" cy="833437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graphicFrame>
          <p:nvGraphicFramePr>
            <p:cNvPr id="29" name="Object 18">
              <a:extLst>
                <a:ext uri="{FF2B5EF4-FFF2-40B4-BE49-F238E27FC236}">
                  <a16:creationId xmlns:a16="http://schemas.microsoft.com/office/drawing/2014/main" id="{919AECEA-D804-4A12-A728-871CCCA0FE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4700727"/>
                </p:ext>
              </p:extLst>
            </p:nvPr>
          </p:nvGraphicFramePr>
          <p:xfrm>
            <a:off x="6978650" y="2598738"/>
            <a:ext cx="550863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34" name="Equation" r:id="rId10" imgW="164880" imgH="215640" progId="Equation.3">
                    <p:embed/>
                  </p:oleObj>
                </mc:Choice>
                <mc:Fallback>
                  <p:oleObj name="Equation" r:id="rId10" imgW="164880" imgH="215640" progId="Equation.3">
                    <p:embed/>
                    <p:pic>
                      <p:nvPicPr>
                        <p:cNvPr id="215058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8650" y="2598738"/>
                          <a:ext cx="550863" cy="720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19">
              <a:extLst>
                <a:ext uri="{FF2B5EF4-FFF2-40B4-BE49-F238E27FC236}">
                  <a16:creationId xmlns:a16="http://schemas.microsoft.com/office/drawing/2014/main" id="{4A10D44E-9EB6-41A4-A5D8-4E92E1B7D2B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3793086"/>
                </p:ext>
              </p:extLst>
            </p:nvPr>
          </p:nvGraphicFramePr>
          <p:xfrm>
            <a:off x="7954963" y="3319463"/>
            <a:ext cx="550862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35" name="Equation" r:id="rId12" imgW="164880" imgH="215640" progId="Equation.3">
                    <p:embed/>
                  </p:oleObj>
                </mc:Choice>
                <mc:Fallback>
                  <p:oleObj name="Equation" r:id="rId12" imgW="164880" imgH="215640" progId="Equation.3">
                    <p:embed/>
                    <p:pic>
                      <p:nvPicPr>
                        <p:cNvPr id="215059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54963" y="3319463"/>
                          <a:ext cx="550862" cy="720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Text Box 21">
              <a:extLst>
                <a:ext uri="{FF2B5EF4-FFF2-40B4-BE49-F238E27FC236}">
                  <a16:creationId xmlns:a16="http://schemas.microsoft.com/office/drawing/2014/main" id="{87A4974E-4519-4DD1-B4D4-9F1DD8D5D9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58000" y="1662113"/>
              <a:ext cx="17335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/>
                <a:t>Actual situation</a:t>
              </a:r>
            </a:p>
          </p:txBody>
        </p:sp>
        <p:sp>
          <p:nvSpPr>
            <p:cNvPr id="215060" name="Line 20"/>
            <p:cNvSpPr>
              <a:spLocks noChangeShapeType="1"/>
            </p:cNvSpPr>
            <p:nvPr/>
          </p:nvSpPr>
          <p:spPr bwMode="auto">
            <a:xfrm flipH="1">
              <a:off x="6257925" y="1951038"/>
              <a:ext cx="558800" cy="9445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215062" name="Line 22"/>
            <p:cNvSpPr>
              <a:spLocks noChangeShapeType="1"/>
            </p:cNvSpPr>
            <p:nvPr/>
          </p:nvSpPr>
          <p:spPr bwMode="auto">
            <a:xfrm flipV="1">
              <a:off x="7527925" y="4044950"/>
              <a:ext cx="692150" cy="3032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F990D9-8D81-47F6-BBFC-5AB7F4CE585A}" type="datetime1">
              <a:rPr lang="es-AR" smtClean="0"/>
              <a:t>21/02/2018</a:t>
            </a:fld>
            <a:endParaRPr lang="en-US"/>
          </a:p>
        </p:txBody>
      </p:sp>
      <p:sp>
        <p:nvSpPr>
          <p:cNvPr id="216068" name="Text Box 4"/>
          <p:cNvSpPr txBox="1">
            <a:spLocks noChangeArrowheads="1"/>
          </p:cNvSpPr>
          <p:nvPr/>
        </p:nvSpPr>
        <p:spPr bwMode="auto">
          <a:xfrm>
            <a:off x="2355850" y="249238"/>
            <a:ext cx="3521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 u="sng"/>
              <a:t>Wind Chill Factor</a:t>
            </a:r>
            <a:endParaRPr lang="en-US" sz="3200" b="1" i="1" u="sng"/>
          </a:p>
        </p:txBody>
      </p:sp>
      <p:sp>
        <p:nvSpPr>
          <p:cNvPr id="216069" name="Line 5"/>
          <p:cNvSpPr>
            <a:spLocks noChangeShapeType="1"/>
          </p:cNvSpPr>
          <p:nvPr/>
        </p:nvSpPr>
        <p:spPr bwMode="auto">
          <a:xfrm flipV="1">
            <a:off x="1757363" y="1300163"/>
            <a:ext cx="0" cy="3941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16070" name="Line 6"/>
          <p:cNvSpPr>
            <a:spLocks noChangeShapeType="1"/>
          </p:cNvSpPr>
          <p:nvPr/>
        </p:nvSpPr>
        <p:spPr bwMode="auto">
          <a:xfrm>
            <a:off x="1616075" y="5070475"/>
            <a:ext cx="48656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16071" name="Text Box 7"/>
          <p:cNvSpPr txBox="1">
            <a:spLocks noChangeArrowheads="1"/>
          </p:cNvSpPr>
          <p:nvPr/>
        </p:nvSpPr>
        <p:spPr bwMode="auto">
          <a:xfrm>
            <a:off x="3067050" y="5197475"/>
            <a:ext cx="2393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Ambient Temperature</a:t>
            </a:r>
          </a:p>
        </p:txBody>
      </p:sp>
      <p:sp>
        <p:nvSpPr>
          <p:cNvPr id="216072" name="Text Box 8"/>
          <p:cNvSpPr txBox="1">
            <a:spLocks noChangeArrowheads="1"/>
          </p:cNvSpPr>
          <p:nvPr/>
        </p:nvSpPr>
        <p:spPr bwMode="auto">
          <a:xfrm rot="16200000">
            <a:off x="27782" y="2785268"/>
            <a:ext cx="2584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Wind Chill Temperature</a:t>
            </a:r>
          </a:p>
        </p:txBody>
      </p:sp>
      <p:sp>
        <p:nvSpPr>
          <p:cNvPr id="216073" name="Freeform 9"/>
          <p:cNvSpPr>
            <a:spLocks/>
          </p:cNvSpPr>
          <p:nvPr/>
        </p:nvSpPr>
        <p:spPr bwMode="auto">
          <a:xfrm>
            <a:off x="1768475" y="1209675"/>
            <a:ext cx="3556000" cy="1492250"/>
          </a:xfrm>
          <a:custGeom>
            <a:avLst/>
            <a:gdLst>
              <a:gd name="T0" fmla="*/ 0 w 2240"/>
              <a:gd name="T1" fmla="*/ 940 h 940"/>
              <a:gd name="T2" fmla="*/ 345 w 2240"/>
              <a:gd name="T3" fmla="*/ 684 h 940"/>
              <a:gd name="T4" fmla="*/ 1043 w 2240"/>
              <a:gd name="T5" fmla="*/ 326 h 940"/>
              <a:gd name="T6" fmla="*/ 2240 w 2240"/>
              <a:gd name="T7" fmla="*/ 0 h 9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240" h="940">
                <a:moveTo>
                  <a:pt x="0" y="940"/>
                </a:moveTo>
                <a:cubicBezTo>
                  <a:pt x="85" y="863"/>
                  <a:pt x="171" y="786"/>
                  <a:pt x="345" y="684"/>
                </a:cubicBezTo>
                <a:cubicBezTo>
                  <a:pt x="519" y="582"/>
                  <a:pt x="727" y="440"/>
                  <a:pt x="1043" y="326"/>
                </a:cubicBezTo>
                <a:cubicBezTo>
                  <a:pt x="1359" y="212"/>
                  <a:pt x="1799" y="106"/>
                  <a:pt x="2240" y="0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16074" name="Freeform 10"/>
          <p:cNvSpPr>
            <a:spLocks/>
          </p:cNvSpPr>
          <p:nvPr/>
        </p:nvSpPr>
        <p:spPr bwMode="auto">
          <a:xfrm>
            <a:off x="1798638" y="1373188"/>
            <a:ext cx="3575050" cy="1797050"/>
          </a:xfrm>
          <a:custGeom>
            <a:avLst/>
            <a:gdLst>
              <a:gd name="T0" fmla="*/ 0 w 2240"/>
              <a:gd name="T1" fmla="*/ 940 h 940"/>
              <a:gd name="T2" fmla="*/ 345 w 2240"/>
              <a:gd name="T3" fmla="*/ 684 h 940"/>
              <a:gd name="T4" fmla="*/ 1043 w 2240"/>
              <a:gd name="T5" fmla="*/ 326 h 940"/>
              <a:gd name="T6" fmla="*/ 2240 w 2240"/>
              <a:gd name="T7" fmla="*/ 0 h 9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240" h="940">
                <a:moveTo>
                  <a:pt x="0" y="940"/>
                </a:moveTo>
                <a:cubicBezTo>
                  <a:pt x="85" y="863"/>
                  <a:pt x="171" y="786"/>
                  <a:pt x="345" y="684"/>
                </a:cubicBezTo>
                <a:cubicBezTo>
                  <a:pt x="519" y="582"/>
                  <a:pt x="727" y="440"/>
                  <a:pt x="1043" y="326"/>
                </a:cubicBezTo>
                <a:cubicBezTo>
                  <a:pt x="1359" y="212"/>
                  <a:pt x="1799" y="106"/>
                  <a:pt x="2240" y="0"/>
                </a:cubicBezTo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16075" name="Text Box 11"/>
          <p:cNvSpPr txBox="1">
            <a:spLocks noChangeArrowheads="1"/>
          </p:cNvSpPr>
          <p:nvPr/>
        </p:nvSpPr>
        <p:spPr bwMode="auto">
          <a:xfrm>
            <a:off x="2498725" y="1408113"/>
            <a:ext cx="819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0 mph</a:t>
            </a:r>
          </a:p>
        </p:txBody>
      </p:sp>
      <p:sp>
        <p:nvSpPr>
          <p:cNvPr id="216076" name="Text Box 12"/>
          <p:cNvSpPr txBox="1">
            <a:spLocks noChangeArrowheads="1"/>
          </p:cNvSpPr>
          <p:nvPr/>
        </p:nvSpPr>
        <p:spPr bwMode="auto">
          <a:xfrm>
            <a:off x="3544888" y="1946275"/>
            <a:ext cx="819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99"/>
                </a:solidFill>
              </a:rPr>
              <a:t>5 mph</a:t>
            </a:r>
          </a:p>
        </p:txBody>
      </p:sp>
      <p:sp>
        <p:nvSpPr>
          <p:cNvPr id="216078" name="Freeform 14"/>
          <p:cNvSpPr>
            <a:spLocks/>
          </p:cNvSpPr>
          <p:nvPr/>
        </p:nvSpPr>
        <p:spPr bwMode="auto">
          <a:xfrm>
            <a:off x="1747838" y="1981200"/>
            <a:ext cx="3871912" cy="2316163"/>
          </a:xfrm>
          <a:custGeom>
            <a:avLst/>
            <a:gdLst>
              <a:gd name="T0" fmla="*/ 0 w 2439"/>
              <a:gd name="T1" fmla="*/ 1459 h 1459"/>
              <a:gd name="T2" fmla="*/ 647 w 2439"/>
              <a:gd name="T3" fmla="*/ 819 h 1459"/>
              <a:gd name="T4" fmla="*/ 1856 w 2439"/>
              <a:gd name="T5" fmla="*/ 186 h 1459"/>
              <a:gd name="T6" fmla="*/ 2439 w 2439"/>
              <a:gd name="T7" fmla="*/ 0 h 14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439" h="1459">
                <a:moveTo>
                  <a:pt x="0" y="1459"/>
                </a:moveTo>
                <a:cubicBezTo>
                  <a:pt x="169" y="1245"/>
                  <a:pt x="338" y="1031"/>
                  <a:pt x="647" y="819"/>
                </a:cubicBezTo>
                <a:cubicBezTo>
                  <a:pt x="956" y="607"/>
                  <a:pt x="1557" y="322"/>
                  <a:pt x="1856" y="186"/>
                </a:cubicBezTo>
                <a:cubicBezTo>
                  <a:pt x="2155" y="50"/>
                  <a:pt x="2297" y="25"/>
                  <a:pt x="2439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16079" name="Text Box 15"/>
          <p:cNvSpPr txBox="1">
            <a:spLocks noChangeArrowheads="1"/>
          </p:cNvSpPr>
          <p:nvPr/>
        </p:nvSpPr>
        <p:spPr bwMode="auto">
          <a:xfrm>
            <a:off x="5360988" y="1558925"/>
            <a:ext cx="946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15 mph</a:t>
            </a:r>
          </a:p>
        </p:txBody>
      </p:sp>
      <p:sp>
        <p:nvSpPr>
          <p:cNvPr id="216080" name="Freeform 16"/>
          <p:cNvSpPr>
            <a:spLocks/>
          </p:cNvSpPr>
          <p:nvPr/>
        </p:nvSpPr>
        <p:spPr bwMode="auto">
          <a:xfrm>
            <a:off x="1808163" y="2479675"/>
            <a:ext cx="3871912" cy="2316163"/>
          </a:xfrm>
          <a:custGeom>
            <a:avLst/>
            <a:gdLst>
              <a:gd name="T0" fmla="*/ 0 w 2439"/>
              <a:gd name="T1" fmla="*/ 1459 h 1459"/>
              <a:gd name="T2" fmla="*/ 647 w 2439"/>
              <a:gd name="T3" fmla="*/ 819 h 1459"/>
              <a:gd name="T4" fmla="*/ 1856 w 2439"/>
              <a:gd name="T5" fmla="*/ 186 h 1459"/>
              <a:gd name="T6" fmla="*/ 2439 w 2439"/>
              <a:gd name="T7" fmla="*/ 0 h 14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439" h="1459">
                <a:moveTo>
                  <a:pt x="0" y="1459"/>
                </a:moveTo>
                <a:cubicBezTo>
                  <a:pt x="169" y="1245"/>
                  <a:pt x="338" y="1031"/>
                  <a:pt x="647" y="819"/>
                </a:cubicBezTo>
                <a:cubicBezTo>
                  <a:pt x="956" y="607"/>
                  <a:pt x="1557" y="322"/>
                  <a:pt x="1856" y="186"/>
                </a:cubicBezTo>
                <a:cubicBezTo>
                  <a:pt x="2155" y="50"/>
                  <a:pt x="2297" y="25"/>
                  <a:pt x="2439" y="0"/>
                </a:cubicBezTo>
              </a:path>
            </a:pathLst>
          </a:custGeom>
          <a:noFill/>
          <a:ln w="25400">
            <a:solidFill>
              <a:srgbClr val="3399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16081" name="Text Box 17"/>
          <p:cNvSpPr txBox="1">
            <a:spLocks noChangeArrowheads="1"/>
          </p:cNvSpPr>
          <p:nvPr/>
        </p:nvSpPr>
        <p:spPr bwMode="auto">
          <a:xfrm>
            <a:off x="5675313" y="2219325"/>
            <a:ext cx="946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CC33"/>
                </a:solidFill>
              </a:rPr>
              <a:t>25 mph</a:t>
            </a:r>
          </a:p>
        </p:txBody>
      </p:sp>
      <p:sp>
        <p:nvSpPr>
          <p:cNvPr id="216082" name="Freeform 18"/>
          <p:cNvSpPr>
            <a:spLocks/>
          </p:cNvSpPr>
          <p:nvPr/>
        </p:nvSpPr>
        <p:spPr bwMode="auto">
          <a:xfrm>
            <a:off x="2030413" y="2671763"/>
            <a:ext cx="3871912" cy="2316162"/>
          </a:xfrm>
          <a:custGeom>
            <a:avLst/>
            <a:gdLst>
              <a:gd name="T0" fmla="*/ 0 w 2439"/>
              <a:gd name="T1" fmla="*/ 1459 h 1459"/>
              <a:gd name="T2" fmla="*/ 647 w 2439"/>
              <a:gd name="T3" fmla="*/ 819 h 1459"/>
              <a:gd name="T4" fmla="*/ 1856 w 2439"/>
              <a:gd name="T5" fmla="*/ 186 h 1459"/>
              <a:gd name="T6" fmla="*/ 2439 w 2439"/>
              <a:gd name="T7" fmla="*/ 0 h 14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439" h="1459">
                <a:moveTo>
                  <a:pt x="0" y="1459"/>
                </a:moveTo>
                <a:cubicBezTo>
                  <a:pt x="169" y="1245"/>
                  <a:pt x="338" y="1031"/>
                  <a:pt x="647" y="819"/>
                </a:cubicBezTo>
                <a:cubicBezTo>
                  <a:pt x="956" y="607"/>
                  <a:pt x="1557" y="322"/>
                  <a:pt x="1856" y="186"/>
                </a:cubicBezTo>
                <a:cubicBezTo>
                  <a:pt x="2155" y="50"/>
                  <a:pt x="2297" y="25"/>
                  <a:pt x="2439" y="0"/>
                </a:cubicBezTo>
              </a:path>
            </a:pathLst>
          </a:custGeom>
          <a:noFill/>
          <a:ln w="25400">
            <a:solidFill>
              <a:srgbClr val="9933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16083" name="Text Box 19"/>
          <p:cNvSpPr txBox="1">
            <a:spLocks noChangeArrowheads="1"/>
          </p:cNvSpPr>
          <p:nvPr/>
        </p:nvSpPr>
        <p:spPr bwMode="auto">
          <a:xfrm>
            <a:off x="5938838" y="2565400"/>
            <a:ext cx="946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66"/>
                </a:solidFill>
              </a:rPr>
              <a:t>35 mph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E 308 Lecture 5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03734-4E3E-4E6A-97B9-CA28FC064ABB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BB4192-DB66-4881-A181-4A2441D00A4E}" type="datetime1">
              <a:rPr lang="es-AR" smtClean="0"/>
              <a:t>21/02/2018</a:t>
            </a:fld>
            <a:endParaRPr lang="en-US"/>
          </a:p>
        </p:txBody>
      </p:sp>
      <p:pic>
        <p:nvPicPr>
          <p:cNvPr id="2170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7901" y="172708"/>
            <a:ext cx="4021138" cy="44485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582739" y="4432300"/>
            <a:ext cx="720566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1) Calculate the average heat transfer coefficient along the 10m width of the wall</a:t>
            </a:r>
          </a:p>
          <a:p>
            <a:endParaRPr lang="en-US" dirty="0"/>
          </a:p>
          <a:p>
            <a:r>
              <a:rPr lang="en-US" dirty="0"/>
              <a:t>(2) Calculate the local heat transfer coefficient at a location 10cm from the leading edge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61999" y="584200"/>
            <a:ext cx="14859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amp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E 308 Lecture 5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03734-4E3E-4E6A-97B9-CA28FC064ABB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671207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C237F4-76D3-45C1-B1D9-21D4BF777489}" type="datetime1">
              <a:rPr lang="es-AR" smtClean="0"/>
              <a:t>21/02/2018</a:t>
            </a:fld>
            <a:endParaRPr lang="en-US"/>
          </a:p>
        </p:txBody>
      </p:sp>
      <p:pic>
        <p:nvPicPr>
          <p:cNvPr id="21811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1301" y="203975"/>
            <a:ext cx="6281738" cy="63079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E 308 Lecture 5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03734-4E3E-4E6A-97B9-CA28FC064ABB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16147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57E0A-465B-48D2-94A7-279BEE55E1EC}" type="datetime1">
              <a:rPr lang="es-AR" smtClean="0"/>
              <a:t>21/02/2018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413000" y="297784"/>
            <a:ext cx="38074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/>
              <a:t>Concepts on Convec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2656" y="759449"/>
            <a:ext cx="5378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 general fluid velocity is a </a:t>
            </a:r>
            <a:r>
              <a:rPr lang="en-US" b="1" u="sng" dirty="0"/>
              <a:t>three direction vector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894080" y="1298863"/>
            <a:ext cx="20320" cy="1818640"/>
          </a:xfrm>
          <a:prstGeom prst="straightConnector1">
            <a:avLst/>
          </a:prstGeom>
          <a:ln w="63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782320" y="3005743"/>
            <a:ext cx="1848673" cy="0"/>
          </a:xfrm>
          <a:prstGeom prst="straightConnector1">
            <a:avLst/>
          </a:prstGeom>
          <a:ln w="95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822289" y="1972995"/>
            <a:ext cx="1890793" cy="10733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413000" y="2985423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e</a:t>
            </a:r>
            <a:r>
              <a:rPr lang="en-US" i="1" baseline="-25000" dirty="0"/>
              <a:t>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713082" y="1839129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/>
              <a:t>e</a:t>
            </a:r>
            <a:r>
              <a:rPr lang="en-US" i="1" baseline="-25000" dirty="0" err="1"/>
              <a:t>y</a:t>
            </a:r>
            <a:endParaRPr lang="en-US" i="1" baseline="-25000" dirty="0"/>
          </a:p>
        </p:txBody>
      </p:sp>
      <p:sp>
        <p:nvSpPr>
          <p:cNvPr id="14" name="TextBox 13"/>
          <p:cNvSpPr txBox="1"/>
          <p:nvPr/>
        </p:nvSpPr>
        <p:spPr>
          <a:xfrm>
            <a:off x="947154" y="1114197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/>
              <a:t>e</a:t>
            </a:r>
            <a:r>
              <a:rPr lang="en-US" i="1" baseline="-25000" dirty="0" err="1"/>
              <a:t>z</a:t>
            </a:r>
            <a:endParaRPr lang="en-US" i="1" baseline="-25000" dirty="0"/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894080" y="1788329"/>
            <a:ext cx="1455239" cy="121741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446963"/>
              </p:ext>
            </p:extLst>
          </p:nvPr>
        </p:nvGraphicFramePr>
        <p:xfrm>
          <a:off x="2365375" y="1354138"/>
          <a:ext cx="3317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09" name="Equation" r:id="rId3" imgW="126720" imgH="215640" progId="Equation.DSMT4">
                  <p:embed/>
                </p:oleObj>
              </mc:Choice>
              <mc:Fallback>
                <p:oleObj name="Equation" r:id="rId3" imgW="126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5375" y="1354138"/>
                        <a:ext cx="331788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>
            <a:off x="2323472" y="1808649"/>
            <a:ext cx="0" cy="1207254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894080" y="1808649"/>
            <a:ext cx="1429392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 flipV="1">
            <a:off x="2317257" y="1781275"/>
            <a:ext cx="193212" cy="29918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696049" y="3005743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solidFill>
                  <a:srgbClr val="CC0066"/>
                </a:solidFill>
              </a:rPr>
              <a:t>u</a:t>
            </a:r>
            <a:r>
              <a:rPr lang="en-US" i="1" baseline="-25000" dirty="0" err="1">
                <a:solidFill>
                  <a:srgbClr val="CC0066"/>
                </a:solidFill>
              </a:rPr>
              <a:t>x</a:t>
            </a:r>
            <a:endParaRPr lang="en-US" i="1" baseline="-25000" dirty="0">
              <a:solidFill>
                <a:srgbClr val="CC0066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05444" y="1788329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solidFill>
                  <a:srgbClr val="CC0066"/>
                </a:solidFill>
              </a:rPr>
              <a:t>u</a:t>
            </a:r>
            <a:r>
              <a:rPr lang="en-US" i="1" baseline="-25000" dirty="0" err="1">
                <a:solidFill>
                  <a:srgbClr val="CC0066"/>
                </a:solidFill>
              </a:rPr>
              <a:t>z</a:t>
            </a:r>
            <a:endParaRPr lang="en-US" i="1" baseline="-25000" dirty="0">
              <a:solidFill>
                <a:srgbClr val="CC0066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718713" y="2397036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solidFill>
                  <a:srgbClr val="CC0066"/>
                </a:solidFill>
              </a:rPr>
              <a:t>u</a:t>
            </a:r>
            <a:r>
              <a:rPr lang="en-US" i="1" baseline="-25000" dirty="0" err="1">
                <a:solidFill>
                  <a:srgbClr val="CC0066"/>
                </a:solidFill>
              </a:rPr>
              <a:t>y</a:t>
            </a:r>
            <a:endParaRPr lang="en-US" i="1" baseline="-25000" dirty="0">
              <a:solidFill>
                <a:srgbClr val="CC0066"/>
              </a:solidFill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397402"/>
              </p:ext>
            </p:extLst>
          </p:nvPr>
        </p:nvGraphicFramePr>
        <p:xfrm>
          <a:off x="3690938" y="1363663"/>
          <a:ext cx="3570287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10" name="Equation" r:id="rId5" imgW="1371600" imgH="241200" progId="Equation.DSMT4">
                  <p:embed/>
                </p:oleObj>
              </mc:Choice>
              <mc:Fallback>
                <p:oleObj name="Equation" r:id="rId5" imgW="1371600" imgH="241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938" y="1363663"/>
                        <a:ext cx="3570287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3393440" y="2296497"/>
            <a:ext cx="52950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 could we relate the fluid velocity (</a:t>
            </a:r>
            <a:r>
              <a:rPr lang="en-US" dirty="0">
                <a:solidFill>
                  <a:srgbClr val="CC0066"/>
                </a:solidFill>
              </a:rPr>
              <a:t>a vector</a:t>
            </a:r>
            <a:r>
              <a:rPr lang="en-US" dirty="0"/>
              <a:t>)</a:t>
            </a:r>
            <a:br>
              <a:rPr lang="en-US" dirty="0"/>
            </a:br>
            <a:r>
              <a:rPr lang="en-US" dirty="0"/>
              <a:t>with the temperature (</a:t>
            </a:r>
            <a:r>
              <a:rPr lang="en-US" dirty="0">
                <a:solidFill>
                  <a:srgbClr val="CC0066"/>
                </a:solidFill>
              </a:rPr>
              <a:t>a scalar</a:t>
            </a:r>
            <a:r>
              <a:rPr lang="en-US" dirty="0"/>
              <a:t>)?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416749"/>
              </p:ext>
            </p:extLst>
          </p:nvPr>
        </p:nvGraphicFramePr>
        <p:xfrm>
          <a:off x="539750" y="4414838"/>
          <a:ext cx="1617663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11" name="Equation" r:id="rId7" imgW="406080" imgH="215640" progId="Equation.DSMT4">
                  <p:embed/>
                </p:oleObj>
              </mc:Choice>
              <mc:Fallback>
                <p:oleObj name="Equation" r:id="rId7" imgW="406080" imgH="2156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414838"/>
                        <a:ext cx="1617663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101660"/>
              </p:ext>
            </p:extLst>
          </p:nvPr>
        </p:nvGraphicFramePr>
        <p:xfrm>
          <a:off x="3459163" y="4318000"/>
          <a:ext cx="552132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12" name="Equation" r:id="rId9" imgW="2234880" imgH="482400" progId="Equation.DSMT4">
                  <p:embed/>
                </p:oleObj>
              </mc:Choice>
              <mc:Fallback>
                <p:oleObj name="Equation" r:id="rId9" imgW="2234880" imgH="4824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4318000"/>
                        <a:ext cx="552132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ight Arrow 40"/>
          <p:cNvSpPr/>
          <p:nvPr/>
        </p:nvSpPr>
        <p:spPr>
          <a:xfrm>
            <a:off x="2413000" y="4744045"/>
            <a:ext cx="802278" cy="201847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372676"/>
              </p:ext>
            </p:extLst>
          </p:nvPr>
        </p:nvGraphicFramePr>
        <p:xfrm>
          <a:off x="4948238" y="3052763"/>
          <a:ext cx="139223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13" name="Equation" r:id="rId11" imgW="406080" imgH="215640" progId="Equation.DSMT4">
                  <p:embed/>
                </p:oleObj>
              </mc:Choice>
              <mc:Fallback>
                <p:oleObj name="Equation" r:id="rId11" imgW="406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8" y="3052763"/>
                        <a:ext cx="1392237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Footer Placeholder 4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E 308 Lecture 5 </a:t>
            </a:r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03734-4E3E-4E6A-97B9-CA28FC064AB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57528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8D0ADC-B698-43C8-A628-9BF10C983AD6}" type="datetime1">
              <a:rPr lang="es-AR" smtClean="0"/>
              <a:t>21/02/2018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413000" y="297784"/>
            <a:ext cx="38074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/>
              <a:t>Concepts on Convec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211893"/>
              </p:ext>
            </p:extLst>
          </p:nvPr>
        </p:nvGraphicFramePr>
        <p:xfrm>
          <a:off x="1265238" y="1006475"/>
          <a:ext cx="552132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83" name="Equation" r:id="rId3" imgW="2234880" imgH="482400" progId="Equation.DSMT4">
                  <p:embed/>
                </p:oleObj>
              </mc:Choice>
              <mc:Fallback>
                <p:oleObj name="Equation" r:id="rId3" imgW="2234880" imgH="4824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1006475"/>
                        <a:ext cx="5521325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321560" y="2444988"/>
            <a:ext cx="41857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f the velocity components are constant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858710"/>
              </p:ext>
            </p:extLst>
          </p:nvPr>
        </p:nvGraphicFramePr>
        <p:xfrm>
          <a:off x="2878138" y="3005138"/>
          <a:ext cx="24479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84" name="Equation" r:id="rId5" imgW="990360" imgH="215640" progId="Equation.DSMT4">
                  <p:embed/>
                </p:oleObj>
              </mc:Choice>
              <mc:Fallback>
                <p:oleObj name="Equation" r:id="rId5" imgW="99036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138" y="3005138"/>
                        <a:ext cx="2447925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927618"/>
              </p:ext>
            </p:extLst>
          </p:nvPr>
        </p:nvGraphicFramePr>
        <p:xfrm>
          <a:off x="1084263" y="4130675"/>
          <a:ext cx="561022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85" name="Equation" r:id="rId7" imgW="1917360" imgH="419040" progId="Equation.DSMT4">
                  <p:embed/>
                </p:oleObj>
              </mc:Choice>
              <mc:Fallback>
                <p:oleObj name="Equation" r:id="rId7" imgW="1917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84263" y="4130675"/>
                        <a:ext cx="5610225" cy="122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152640" y="1584960"/>
            <a:ext cx="1159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A scalar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927643" y="3037840"/>
            <a:ext cx="1159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A scalar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553243" y="4409440"/>
            <a:ext cx="1159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A scalar)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E 308 Lecture 5 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03734-4E3E-4E6A-97B9-CA28FC064AB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45219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6A1DB-E062-4BD5-9FF2-3AAD3324F667}" type="datetime1">
              <a:rPr lang="es-AR" smtClean="0"/>
              <a:t>21/02/2018</a:t>
            </a:fld>
            <a:endParaRPr lang="en-US"/>
          </a:p>
        </p:txBody>
      </p:sp>
      <p:graphicFrame>
        <p:nvGraphicFramePr>
          <p:cNvPr id="190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783716"/>
              </p:ext>
            </p:extLst>
          </p:nvPr>
        </p:nvGraphicFramePr>
        <p:xfrm>
          <a:off x="1658938" y="1587500"/>
          <a:ext cx="467360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46" name="Equation" r:id="rId3" imgW="1739880" imgH="457200" progId="Equation.DSMT4">
                  <p:embed/>
                </p:oleObj>
              </mc:Choice>
              <mc:Fallback>
                <p:oleObj name="Equation" r:id="rId3" imgW="17398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1587500"/>
                        <a:ext cx="4673600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274128"/>
              </p:ext>
            </p:extLst>
          </p:nvPr>
        </p:nvGraphicFramePr>
        <p:xfrm>
          <a:off x="1609725" y="3619500"/>
          <a:ext cx="57277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47" name="Equation" r:id="rId5" imgW="1752480" imgH="431640" progId="Equation.DSMT4">
                  <p:embed/>
                </p:oleObj>
              </mc:Choice>
              <mc:Fallback>
                <p:oleObj name="Equation" r:id="rId5" imgW="175248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3619500"/>
                        <a:ext cx="57277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70" name="Text Box 6"/>
          <p:cNvSpPr txBox="1">
            <a:spLocks noChangeArrowheads="1"/>
          </p:cNvSpPr>
          <p:nvPr/>
        </p:nvSpPr>
        <p:spPr bwMode="auto">
          <a:xfrm>
            <a:off x="1443038" y="188913"/>
            <a:ext cx="62595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 u="sng"/>
              <a:t>BALANCE ENERGY EQUATION</a:t>
            </a:r>
          </a:p>
        </p:txBody>
      </p:sp>
      <p:sp>
        <p:nvSpPr>
          <p:cNvPr id="190471" name="Text Box 7"/>
          <p:cNvSpPr txBox="1">
            <a:spLocks noChangeArrowheads="1"/>
          </p:cNvSpPr>
          <p:nvPr/>
        </p:nvSpPr>
        <p:spPr bwMode="auto">
          <a:xfrm>
            <a:off x="619125" y="1284288"/>
            <a:ext cx="733405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 dirty="0"/>
              <a:t>Simplified Equation</a:t>
            </a:r>
            <a:r>
              <a:rPr lang="en-US" u="sng" dirty="0"/>
              <a:t> – </a:t>
            </a:r>
            <a:r>
              <a:rPr lang="en-US" b="1" u="sng" dirty="0"/>
              <a:t>1D heat transfer </a:t>
            </a:r>
            <a:r>
              <a:rPr lang="en-US" u="sng" dirty="0"/>
              <a:t>– fluid velocity constant</a:t>
            </a:r>
            <a:r>
              <a:rPr lang="en-US" dirty="0"/>
              <a:t> </a:t>
            </a:r>
            <a:r>
              <a:rPr lang="en-US" i="1" dirty="0" err="1">
                <a:solidFill>
                  <a:srgbClr val="FF0000"/>
                </a:solidFill>
              </a:rPr>
              <a:t>u</a:t>
            </a:r>
            <a:r>
              <a:rPr lang="en-US" i="1" baseline="-25000" dirty="0" err="1">
                <a:solidFill>
                  <a:srgbClr val="FF0000"/>
                </a:solidFill>
              </a:rPr>
              <a:t>x</a:t>
            </a:r>
            <a:r>
              <a:rPr lang="en-US" i="1" dirty="0">
                <a:solidFill>
                  <a:srgbClr val="FF0000"/>
                </a:solidFill>
              </a:rPr>
              <a:t>=u</a:t>
            </a:r>
          </a:p>
        </p:txBody>
      </p:sp>
      <p:sp>
        <p:nvSpPr>
          <p:cNvPr id="190472" name="Text Box 8"/>
          <p:cNvSpPr txBox="1">
            <a:spLocks noChangeArrowheads="1"/>
          </p:cNvSpPr>
          <p:nvPr/>
        </p:nvSpPr>
        <p:spPr bwMode="auto">
          <a:xfrm>
            <a:off x="496888" y="3082925"/>
            <a:ext cx="843051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 dirty="0"/>
              <a:t>Complex Equation</a:t>
            </a:r>
            <a:r>
              <a:rPr lang="en-US" u="sng" dirty="0"/>
              <a:t> – </a:t>
            </a:r>
            <a:r>
              <a:rPr lang="en-US" b="1" u="sng" dirty="0"/>
              <a:t>2D or 3D heat transfer </a:t>
            </a:r>
            <a:r>
              <a:rPr lang="en-US" u="sng" dirty="0"/>
              <a:t>– fluid velocity “vector” function of </a:t>
            </a:r>
          </a:p>
          <a:p>
            <a:r>
              <a:rPr lang="en-US" u="sng" dirty="0"/>
              <a:t>position</a:t>
            </a:r>
          </a:p>
        </p:txBody>
      </p:sp>
      <p:sp>
        <p:nvSpPr>
          <p:cNvPr id="190473" name="Line 9"/>
          <p:cNvSpPr>
            <a:spLocks noChangeShapeType="1"/>
          </p:cNvSpPr>
          <p:nvPr/>
        </p:nvSpPr>
        <p:spPr bwMode="auto">
          <a:xfrm flipH="1" flipV="1">
            <a:off x="3465513" y="4756150"/>
            <a:ext cx="92075" cy="547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0474" name="Text Box 10"/>
          <p:cNvSpPr txBox="1">
            <a:spLocks noChangeArrowheads="1"/>
          </p:cNvSpPr>
          <p:nvPr/>
        </p:nvSpPr>
        <p:spPr bwMode="auto">
          <a:xfrm>
            <a:off x="2193925" y="5329238"/>
            <a:ext cx="5848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/>
              <a:t>Vector </a:t>
            </a:r>
            <a:r>
              <a:rPr lang="en-US"/>
              <a:t>that can be obtained from the </a:t>
            </a:r>
          </a:p>
          <a:p>
            <a:r>
              <a:rPr lang="en-US"/>
              <a:t>fluid motion equations.  </a:t>
            </a:r>
            <a:r>
              <a:rPr lang="en-US" b="1" u="sng"/>
              <a:t>Fluid velocity must be known </a:t>
            </a:r>
          </a:p>
        </p:txBody>
      </p:sp>
      <p:sp>
        <p:nvSpPr>
          <p:cNvPr id="190475" name="AutoShape 11"/>
          <p:cNvSpPr>
            <a:spLocks/>
          </p:cNvSpPr>
          <p:nvPr/>
        </p:nvSpPr>
        <p:spPr bwMode="auto">
          <a:xfrm rot="16200000">
            <a:off x="3078163" y="2286000"/>
            <a:ext cx="139700" cy="955675"/>
          </a:xfrm>
          <a:prstGeom prst="leftBrace">
            <a:avLst>
              <a:gd name="adj1" fmla="val 5700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90476" name="Text Box 12"/>
          <p:cNvSpPr txBox="1">
            <a:spLocks noChangeArrowheads="1"/>
          </p:cNvSpPr>
          <p:nvPr/>
        </p:nvSpPr>
        <p:spPr bwMode="auto">
          <a:xfrm>
            <a:off x="608013" y="836613"/>
            <a:ext cx="1843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/>
              <a:t>Convection</a:t>
            </a:r>
          </a:p>
        </p:txBody>
      </p:sp>
      <p:sp>
        <p:nvSpPr>
          <p:cNvPr id="190477" name="Text Box 13"/>
          <p:cNvSpPr txBox="1">
            <a:spLocks noChangeArrowheads="1"/>
          </p:cNvSpPr>
          <p:nvPr/>
        </p:nvSpPr>
        <p:spPr bwMode="auto">
          <a:xfrm>
            <a:off x="2590800" y="2789238"/>
            <a:ext cx="1327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onvection</a:t>
            </a:r>
          </a:p>
        </p:txBody>
      </p:sp>
      <p:sp>
        <p:nvSpPr>
          <p:cNvPr id="190478" name="Text Box 14"/>
          <p:cNvSpPr txBox="1">
            <a:spLocks noChangeArrowheads="1"/>
          </p:cNvSpPr>
          <p:nvPr/>
        </p:nvSpPr>
        <p:spPr bwMode="auto">
          <a:xfrm>
            <a:off x="2692400" y="3560763"/>
            <a:ext cx="1327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onvection</a:t>
            </a:r>
          </a:p>
        </p:txBody>
      </p:sp>
      <p:sp>
        <p:nvSpPr>
          <p:cNvPr id="190479" name="AutoShape 15"/>
          <p:cNvSpPr>
            <a:spLocks/>
          </p:cNvSpPr>
          <p:nvPr/>
        </p:nvSpPr>
        <p:spPr bwMode="auto">
          <a:xfrm rot="16200000" flipH="1" flipV="1">
            <a:off x="3351212" y="3313113"/>
            <a:ext cx="79375" cy="1320800"/>
          </a:xfrm>
          <a:prstGeom prst="leftBrace">
            <a:avLst>
              <a:gd name="adj1" fmla="val 138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E 308 Lecture 5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03734-4E3E-4E6A-97B9-CA28FC064ABB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19EF4-BBDE-4BC2-9543-E151118361FF}" type="datetime1">
              <a:rPr lang="es-AR" smtClean="0"/>
              <a:t>21/02/2018</a:t>
            </a:fld>
            <a:endParaRPr lang="en-US"/>
          </a:p>
        </p:txBody>
      </p:sp>
      <p:sp>
        <p:nvSpPr>
          <p:cNvPr id="188423" name="Text Box 7"/>
          <p:cNvSpPr txBox="1">
            <a:spLocks noChangeArrowheads="1"/>
          </p:cNvSpPr>
          <p:nvPr/>
        </p:nvSpPr>
        <p:spPr bwMode="auto">
          <a:xfrm>
            <a:off x="2175478" y="15795"/>
            <a:ext cx="384432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 dirty="0"/>
              <a:t>Boundary Layer Concept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E 308 Lecture 5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03734-4E3E-4E6A-97B9-CA28FC064ABB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088356" y="1561805"/>
            <a:ext cx="30406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hlinkClick r:id="rId2"/>
              </a:rPr>
              <a:t>NASA Information</a:t>
            </a:r>
            <a:endParaRPr lang="en-US" sz="28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7E4D00-D2E5-492A-BDDC-40B1ED1221B2}" type="datetime1">
              <a:rPr lang="es-AR" smtClean="0"/>
              <a:t>21/02/2018</a:t>
            </a:fld>
            <a:endParaRPr lang="en-US"/>
          </a:p>
        </p:txBody>
      </p:sp>
      <p:sp>
        <p:nvSpPr>
          <p:cNvPr id="189444" name="Rectangle 4"/>
          <p:cNvSpPr>
            <a:spLocks noChangeArrowheads="1"/>
          </p:cNvSpPr>
          <p:nvPr/>
        </p:nvSpPr>
        <p:spPr bwMode="auto">
          <a:xfrm>
            <a:off x="2765425" y="3794125"/>
            <a:ext cx="4632325" cy="80963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89445" name="Freeform 5"/>
          <p:cNvSpPr>
            <a:spLocks/>
          </p:cNvSpPr>
          <p:nvPr/>
        </p:nvSpPr>
        <p:spPr bwMode="auto">
          <a:xfrm>
            <a:off x="2774950" y="1974850"/>
            <a:ext cx="4297363" cy="1819275"/>
          </a:xfrm>
          <a:custGeom>
            <a:avLst/>
            <a:gdLst>
              <a:gd name="T0" fmla="*/ 0 w 2496"/>
              <a:gd name="T1" fmla="*/ 960 h 960"/>
              <a:gd name="T2" fmla="*/ 352 w 2496"/>
              <a:gd name="T3" fmla="*/ 544 h 960"/>
              <a:gd name="T4" fmla="*/ 820 w 2496"/>
              <a:gd name="T5" fmla="*/ 249 h 960"/>
              <a:gd name="T6" fmla="*/ 1517 w 2496"/>
              <a:gd name="T7" fmla="*/ 70 h 960"/>
              <a:gd name="T8" fmla="*/ 2068 w 2496"/>
              <a:gd name="T9" fmla="*/ 19 h 960"/>
              <a:gd name="T10" fmla="*/ 2496 w 2496"/>
              <a:gd name="T11" fmla="*/ 0 h 9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496" h="960">
                <a:moveTo>
                  <a:pt x="0" y="960"/>
                </a:moveTo>
                <a:cubicBezTo>
                  <a:pt x="107" y="811"/>
                  <a:pt x="215" y="663"/>
                  <a:pt x="352" y="544"/>
                </a:cubicBezTo>
                <a:cubicBezTo>
                  <a:pt x="489" y="425"/>
                  <a:pt x="626" y="328"/>
                  <a:pt x="820" y="249"/>
                </a:cubicBezTo>
                <a:cubicBezTo>
                  <a:pt x="1014" y="170"/>
                  <a:pt x="1309" y="108"/>
                  <a:pt x="1517" y="70"/>
                </a:cubicBezTo>
                <a:cubicBezTo>
                  <a:pt x="1725" y="32"/>
                  <a:pt x="1905" y="31"/>
                  <a:pt x="2068" y="19"/>
                </a:cubicBezTo>
                <a:cubicBezTo>
                  <a:pt x="2231" y="7"/>
                  <a:pt x="2363" y="3"/>
                  <a:pt x="2496" y="0"/>
                </a:cubicBezTo>
              </a:path>
            </a:pathLst>
          </a:custGeom>
          <a:noFill/>
          <a:ln w="349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89446" name="Line 6"/>
          <p:cNvSpPr>
            <a:spLocks noChangeShapeType="1"/>
          </p:cNvSpPr>
          <p:nvPr/>
        </p:nvSpPr>
        <p:spPr bwMode="auto">
          <a:xfrm>
            <a:off x="5924550" y="1527175"/>
            <a:ext cx="0" cy="22463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89447" name="Freeform 7"/>
          <p:cNvSpPr>
            <a:spLocks/>
          </p:cNvSpPr>
          <p:nvPr/>
        </p:nvSpPr>
        <p:spPr bwMode="auto">
          <a:xfrm>
            <a:off x="5915025" y="1487488"/>
            <a:ext cx="523875" cy="2295525"/>
          </a:xfrm>
          <a:custGeom>
            <a:avLst/>
            <a:gdLst>
              <a:gd name="T0" fmla="*/ 0 w 330"/>
              <a:gd name="T1" fmla="*/ 1446 h 1446"/>
              <a:gd name="T2" fmla="*/ 166 w 330"/>
              <a:gd name="T3" fmla="*/ 1133 h 1446"/>
              <a:gd name="T4" fmla="*/ 301 w 330"/>
              <a:gd name="T5" fmla="*/ 576 h 1446"/>
              <a:gd name="T6" fmla="*/ 326 w 330"/>
              <a:gd name="T7" fmla="*/ 314 h 1446"/>
              <a:gd name="T8" fmla="*/ 326 w 330"/>
              <a:gd name="T9" fmla="*/ 0 h 14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0" h="1446">
                <a:moveTo>
                  <a:pt x="0" y="1446"/>
                </a:moveTo>
                <a:cubicBezTo>
                  <a:pt x="58" y="1362"/>
                  <a:pt x="116" y="1278"/>
                  <a:pt x="166" y="1133"/>
                </a:cubicBezTo>
                <a:cubicBezTo>
                  <a:pt x="216" y="988"/>
                  <a:pt x="274" y="712"/>
                  <a:pt x="301" y="576"/>
                </a:cubicBezTo>
                <a:cubicBezTo>
                  <a:pt x="328" y="440"/>
                  <a:pt x="322" y="410"/>
                  <a:pt x="326" y="314"/>
                </a:cubicBezTo>
                <a:cubicBezTo>
                  <a:pt x="330" y="218"/>
                  <a:pt x="328" y="109"/>
                  <a:pt x="326" y="0"/>
                </a:cubicBez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89448" name="Line 8"/>
          <p:cNvSpPr>
            <a:spLocks noChangeShapeType="1"/>
          </p:cNvSpPr>
          <p:nvPr/>
        </p:nvSpPr>
        <p:spPr bwMode="auto">
          <a:xfrm>
            <a:off x="5924550" y="3397250"/>
            <a:ext cx="223838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89449" name="Line 9"/>
          <p:cNvSpPr>
            <a:spLocks noChangeShapeType="1"/>
          </p:cNvSpPr>
          <p:nvPr/>
        </p:nvSpPr>
        <p:spPr bwMode="auto">
          <a:xfrm>
            <a:off x="5934075" y="3205163"/>
            <a:ext cx="26352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89450" name="Line 10"/>
          <p:cNvSpPr>
            <a:spLocks noChangeShapeType="1"/>
          </p:cNvSpPr>
          <p:nvPr/>
        </p:nvSpPr>
        <p:spPr bwMode="auto">
          <a:xfrm>
            <a:off x="5915025" y="3011488"/>
            <a:ext cx="3365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89451" name="Line 11"/>
          <p:cNvSpPr>
            <a:spLocks noChangeShapeType="1"/>
          </p:cNvSpPr>
          <p:nvPr/>
        </p:nvSpPr>
        <p:spPr bwMode="auto">
          <a:xfrm>
            <a:off x="7448550" y="3833813"/>
            <a:ext cx="8032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89453" name="Line 13"/>
          <p:cNvSpPr>
            <a:spLocks noChangeShapeType="1"/>
          </p:cNvSpPr>
          <p:nvPr/>
        </p:nvSpPr>
        <p:spPr bwMode="auto">
          <a:xfrm>
            <a:off x="5915025" y="2838450"/>
            <a:ext cx="398463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89454" name="Line 14"/>
          <p:cNvSpPr>
            <a:spLocks noChangeShapeType="1"/>
          </p:cNvSpPr>
          <p:nvPr/>
        </p:nvSpPr>
        <p:spPr bwMode="auto">
          <a:xfrm>
            <a:off x="5926138" y="2655888"/>
            <a:ext cx="4191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89455" name="Line 15"/>
          <p:cNvSpPr>
            <a:spLocks noChangeShapeType="1"/>
          </p:cNvSpPr>
          <p:nvPr/>
        </p:nvSpPr>
        <p:spPr bwMode="auto">
          <a:xfrm>
            <a:off x="5926138" y="2422525"/>
            <a:ext cx="490537" cy="158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89456" name="Line 16"/>
          <p:cNvSpPr>
            <a:spLocks noChangeShapeType="1"/>
          </p:cNvSpPr>
          <p:nvPr/>
        </p:nvSpPr>
        <p:spPr bwMode="auto">
          <a:xfrm>
            <a:off x="5926138" y="2228850"/>
            <a:ext cx="511175" cy="158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89457" name="Line 17"/>
          <p:cNvSpPr>
            <a:spLocks noChangeShapeType="1"/>
          </p:cNvSpPr>
          <p:nvPr/>
        </p:nvSpPr>
        <p:spPr bwMode="auto">
          <a:xfrm>
            <a:off x="5915025" y="2046288"/>
            <a:ext cx="530225" cy="158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89458" name="Line 18"/>
          <p:cNvSpPr>
            <a:spLocks noChangeShapeType="1"/>
          </p:cNvSpPr>
          <p:nvPr/>
        </p:nvSpPr>
        <p:spPr bwMode="auto">
          <a:xfrm>
            <a:off x="5915025" y="1852613"/>
            <a:ext cx="517525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89459" name="Line 19"/>
          <p:cNvSpPr>
            <a:spLocks noChangeShapeType="1"/>
          </p:cNvSpPr>
          <p:nvPr/>
        </p:nvSpPr>
        <p:spPr bwMode="auto">
          <a:xfrm>
            <a:off x="5926138" y="1649413"/>
            <a:ext cx="517525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18946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211836"/>
              </p:ext>
            </p:extLst>
          </p:nvPr>
        </p:nvGraphicFramePr>
        <p:xfrm>
          <a:off x="5972175" y="1177925"/>
          <a:ext cx="4445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28" name="Equation" r:id="rId3" imgW="190440" imgH="203040" progId="Equation.3">
                  <p:embed/>
                </p:oleObj>
              </mc:Choice>
              <mc:Fallback>
                <p:oleObj name="Equation" r:id="rId3" imgW="190440" imgH="2030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175" y="1177925"/>
                        <a:ext cx="4445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61" name="Line 21"/>
          <p:cNvSpPr>
            <a:spLocks noChangeShapeType="1"/>
          </p:cNvSpPr>
          <p:nvPr/>
        </p:nvSpPr>
        <p:spPr bwMode="auto">
          <a:xfrm flipH="1" flipV="1">
            <a:off x="6432550" y="2665413"/>
            <a:ext cx="985838" cy="206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89462" name="Text Box 22"/>
          <p:cNvSpPr txBox="1">
            <a:spLocks noChangeArrowheads="1"/>
          </p:cNvSpPr>
          <p:nvPr/>
        </p:nvSpPr>
        <p:spPr bwMode="auto">
          <a:xfrm>
            <a:off x="7467600" y="2235200"/>
            <a:ext cx="984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Velocity</a:t>
            </a:r>
          </a:p>
          <a:p>
            <a:r>
              <a:rPr lang="en-US"/>
              <a:t>Profile</a:t>
            </a:r>
          </a:p>
        </p:txBody>
      </p:sp>
      <p:sp>
        <p:nvSpPr>
          <p:cNvPr id="189463" name="Freeform 23"/>
          <p:cNvSpPr>
            <a:spLocks/>
          </p:cNvSpPr>
          <p:nvPr/>
        </p:nvSpPr>
        <p:spPr bwMode="auto">
          <a:xfrm>
            <a:off x="2795588" y="2347913"/>
            <a:ext cx="4206875" cy="1425575"/>
          </a:xfrm>
          <a:custGeom>
            <a:avLst/>
            <a:gdLst>
              <a:gd name="T0" fmla="*/ 0 w 2650"/>
              <a:gd name="T1" fmla="*/ 898 h 898"/>
              <a:gd name="T2" fmla="*/ 346 w 2650"/>
              <a:gd name="T3" fmla="*/ 591 h 898"/>
              <a:gd name="T4" fmla="*/ 615 w 2650"/>
              <a:gd name="T5" fmla="*/ 405 h 898"/>
              <a:gd name="T6" fmla="*/ 1152 w 2650"/>
              <a:gd name="T7" fmla="*/ 168 h 898"/>
              <a:gd name="T8" fmla="*/ 1754 w 2650"/>
              <a:gd name="T9" fmla="*/ 53 h 898"/>
              <a:gd name="T10" fmla="*/ 2451 w 2650"/>
              <a:gd name="T11" fmla="*/ 8 h 898"/>
              <a:gd name="T12" fmla="*/ 2650 w 2650"/>
              <a:gd name="T13" fmla="*/ 2 h 8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650" h="898">
                <a:moveTo>
                  <a:pt x="0" y="898"/>
                </a:moveTo>
                <a:cubicBezTo>
                  <a:pt x="121" y="785"/>
                  <a:pt x="243" y="673"/>
                  <a:pt x="346" y="591"/>
                </a:cubicBezTo>
                <a:cubicBezTo>
                  <a:pt x="449" y="509"/>
                  <a:pt x="481" y="475"/>
                  <a:pt x="615" y="405"/>
                </a:cubicBezTo>
                <a:cubicBezTo>
                  <a:pt x="749" y="335"/>
                  <a:pt x="962" y="227"/>
                  <a:pt x="1152" y="168"/>
                </a:cubicBezTo>
                <a:cubicBezTo>
                  <a:pt x="1342" y="109"/>
                  <a:pt x="1537" y="80"/>
                  <a:pt x="1754" y="53"/>
                </a:cubicBezTo>
                <a:cubicBezTo>
                  <a:pt x="1971" y="26"/>
                  <a:pt x="2302" y="16"/>
                  <a:pt x="2451" y="8"/>
                </a:cubicBezTo>
                <a:cubicBezTo>
                  <a:pt x="2600" y="0"/>
                  <a:pt x="2625" y="1"/>
                  <a:pt x="2650" y="2"/>
                </a:cubicBezTo>
              </a:path>
            </a:pathLst>
          </a:custGeom>
          <a:noFill/>
          <a:ln w="34925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89464" name="Text Box 24"/>
          <p:cNvSpPr txBox="1">
            <a:spLocks noChangeArrowheads="1"/>
          </p:cNvSpPr>
          <p:nvPr/>
        </p:nvSpPr>
        <p:spPr bwMode="auto">
          <a:xfrm>
            <a:off x="4551363" y="790575"/>
            <a:ext cx="113665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Velocity</a:t>
            </a:r>
          </a:p>
          <a:p>
            <a:r>
              <a:rPr lang="en-US" dirty="0">
                <a:solidFill>
                  <a:srgbClr val="FF0000"/>
                </a:solidFill>
              </a:rPr>
              <a:t>boundary</a:t>
            </a:r>
          </a:p>
          <a:p>
            <a:r>
              <a:rPr lang="en-US" dirty="0">
                <a:solidFill>
                  <a:srgbClr val="FF0000"/>
                </a:solidFill>
              </a:rPr>
              <a:t>layer</a:t>
            </a:r>
          </a:p>
        </p:txBody>
      </p:sp>
      <p:sp>
        <p:nvSpPr>
          <p:cNvPr id="189465" name="Line 25"/>
          <p:cNvSpPr>
            <a:spLocks noChangeShapeType="1"/>
          </p:cNvSpPr>
          <p:nvPr/>
        </p:nvSpPr>
        <p:spPr bwMode="auto">
          <a:xfrm>
            <a:off x="5121275" y="1627188"/>
            <a:ext cx="131763" cy="477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89466" name="Text Box 26"/>
          <p:cNvSpPr txBox="1">
            <a:spLocks noChangeArrowheads="1"/>
          </p:cNvSpPr>
          <p:nvPr/>
        </p:nvSpPr>
        <p:spPr bwMode="auto">
          <a:xfrm>
            <a:off x="2325688" y="1728788"/>
            <a:ext cx="11366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Thermal</a:t>
            </a:r>
          </a:p>
          <a:p>
            <a:r>
              <a:rPr lang="en-US" dirty="0">
                <a:solidFill>
                  <a:schemeClr val="accent2"/>
                </a:solidFill>
              </a:rPr>
              <a:t>boundary</a:t>
            </a:r>
          </a:p>
          <a:p>
            <a:r>
              <a:rPr lang="en-US" dirty="0">
                <a:solidFill>
                  <a:schemeClr val="accent2"/>
                </a:solidFill>
              </a:rPr>
              <a:t>layer</a:t>
            </a:r>
          </a:p>
        </p:txBody>
      </p:sp>
      <p:sp>
        <p:nvSpPr>
          <p:cNvPr id="189467" name="Line 27"/>
          <p:cNvSpPr>
            <a:spLocks noChangeShapeType="1"/>
          </p:cNvSpPr>
          <p:nvPr/>
        </p:nvSpPr>
        <p:spPr bwMode="auto">
          <a:xfrm>
            <a:off x="3038475" y="2463800"/>
            <a:ext cx="620713" cy="515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89469" name="Line 29"/>
          <p:cNvSpPr>
            <a:spLocks noChangeShapeType="1"/>
          </p:cNvSpPr>
          <p:nvPr/>
        </p:nvSpPr>
        <p:spPr bwMode="auto">
          <a:xfrm>
            <a:off x="1690688" y="1639888"/>
            <a:ext cx="511175" cy="158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89470" name="Line 30"/>
          <p:cNvSpPr>
            <a:spLocks noChangeShapeType="1"/>
          </p:cNvSpPr>
          <p:nvPr/>
        </p:nvSpPr>
        <p:spPr bwMode="auto">
          <a:xfrm>
            <a:off x="1679575" y="1873250"/>
            <a:ext cx="501650" cy="158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89471" name="Line 31"/>
          <p:cNvSpPr>
            <a:spLocks noChangeShapeType="1"/>
          </p:cNvSpPr>
          <p:nvPr/>
        </p:nvSpPr>
        <p:spPr bwMode="auto">
          <a:xfrm>
            <a:off x="1670050" y="2138363"/>
            <a:ext cx="511175" cy="158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89472" name="Line 32"/>
          <p:cNvSpPr>
            <a:spLocks noChangeShapeType="1"/>
          </p:cNvSpPr>
          <p:nvPr/>
        </p:nvSpPr>
        <p:spPr bwMode="auto">
          <a:xfrm>
            <a:off x="1679575" y="2392363"/>
            <a:ext cx="511175" cy="158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89473" name="Line 33"/>
          <p:cNvSpPr>
            <a:spLocks noChangeShapeType="1"/>
          </p:cNvSpPr>
          <p:nvPr/>
        </p:nvSpPr>
        <p:spPr bwMode="auto">
          <a:xfrm>
            <a:off x="1698625" y="2667000"/>
            <a:ext cx="511175" cy="158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89474" name="Line 34"/>
          <p:cNvSpPr>
            <a:spLocks noChangeShapeType="1"/>
          </p:cNvSpPr>
          <p:nvPr/>
        </p:nvSpPr>
        <p:spPr bwMode="auto">
          <a:xfrm>
            <a:off x="1666875" y="2951163"/>
            <a:ext cx="511175" cy="158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89475" name="Line 35"/>
          <p:cNvSpPr>
            <a:spLocks noChangeShapeType="1"/>
          </p:cNvSpPr>
          <p:nvPr/>
        </p:nvSpPr>
        <p:spPr bwMode="auto">
          <a:xfrm>
            <a:off x="1687513" y="3236913"/>
            <a:ext cx="511175" cy="158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89476" name="Line 36"/>
          <p:cNvSpPr>
            <a:spLocks noChangeShapeType="1"/>
          </p:cNvSpPr>
          <p:nvPr/>
        </p:nvSpPr>
        <p:spPr bwMode="auto">
          <a:xfrm>
            <a:off x="1687513" y="3478213"/>
            <a:ext cx="511175" cy="158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89477" name="Line 37"/>
          <p:cNvSpPr>
            <a:spLocks noChangeShapeType="1"/>
          </p:cNvSpPr>
          <p:nvPr/>
        </p:nvSpPr>
        <p:spPr bwMode="auto">
          <a:xfrm>
            <a:off x="1677988" y="3733800"/>
            <a:ext cx="511175" cy="158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89479" name="Line 39"/>
          <p:cNvSpPr>
            <a:spLocks noChangeShapeType="1"/>
          </p:cNvSpPr>
          <p:nvPr/>
        </p:nvSpPr>
        <p:spPr bwMode="auto">
          <a:xfrm>
            <a:off x="2195513" y="1619250"/>
            <a:ext cx="0" cy="2152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18948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739124"/>
              </p:ext>
            </p:extLst>
          </p:nvPr>
        </p:nvGraphicFramePr>
        <p:xfrm>
          <a:off x="1663700" y="1187450"/>
          <a:ext cx="51593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29" name="Equation" r:id="rId5" imgW="190440" imgH="203040" progId="Equation.3">
                  <p:embed/>
                </p:oleObj>
              </mc:Choice>
              <mc:Fallback>
                <p:oleObj name="Equation" r:id="rId5" imgW="190440" imgH="20304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1187450"/>
                        <a:ext cx="515938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81" name="Freeform 41"/>
          <p:cNvSpPr>
            <a:spLocks/>
          </p:cNvSpPr>
          <p:nvPr/>
        </p:nvSpPr>
        <p:spPr bwMode="auto">
          <a:xfrm>
            <a:off x="874713" y="1639888"/>
            <a:ext cx="558800" cy="2092325"/>
          </a:xfrm>
          <a:custGeom>
            <a:avLst/>
            <a:gdLst>
              <a:gd name="T0" fmla="*/ 0 w 352"/>
              <a:gd name="T1" fmla="*/ 0 h 1318"/>
              <a:gd name="T2" fmla="*/ 352 w 352"/>
              <a:gd name="T3" fmla="*/ 0 h 1318"/>
              <a:gd name="T4" fmla="*/ 352 w 352"/>
              <a:gd name="T5" fmla="*/ 1318 h 1318"/>
              <a:gd name="T6" fmla="*/ 19 w 352"/>
              <a:gd name="T7" fmla="*/ 1318 h 13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52" h="1318">
                <a:moveTo>
                  <a:pt x="0" y="0"/>
                </a:moveTo>
                <a:lnTo>
                  <a:pt x="352" y="0"/>
                </a:lnTo>
                <a:lnTo>
                  <a:pt x="352" y="1318"/>
                </a:lnTo>
                <a:lnTo>
                  <a:pt x="19" y="1318"/>
                </a:lnTo>
              </a:path>
            </a:pathLst>
          </a:custGeom>
          <a:noFill/>
          <a:ln w="3175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89482" name="Line 42"/>
          <p:cNvSpPr>
            <a:spLocks noChangeShapeType="1"/>
          </p:cNvSpPr>
          <p:nvPr/>
        </p:nvSpPr>
        <p:spPr bwMode="auto">
          <a:xfrm>
            <a:off x="865188" y="1647825"/>
            <a:ext cx="0" cy="2103438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18948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63284"/>
              </p:ext>
            </p:extLst>
          </p:nvPr>
        </p:nvGraphicFramePr>
        <p:xfrm>
          <a:off x="922338" y="1136650"/>
          <a:ext cx="51593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30" name="Equation" r:id="rId7" imgW="190440" imgH="203040" progId="Equation.3">
                  <p:embed/>
                </p:oleObj>
              </mc:Choice>
              <mc:Fallback>
                <p:oleObj name="Equation" r:id="rId7" imgW="190440" imgH="20304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1136650"/>
                        <a:ext cx="515937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85" name="Freeform 45"/>
          <p:cNvSpPr>
            <a:spLocks/>
          </p:cNvSpPr>
          <p:nvPr/>
        </p:nvSpPr>
        <p:spPr bwMode="auto">
          <a:xfrm>
            <a:off x="4486275" y="1638300"/>
            <a:ext cx="736600" cy="2154238"/>
          </a:xfrm>
          <a:custGeom>
            <a:avLst/>
            <a:gdLst>
              <a:gd name="T0" fmla="*/ 464 w 464"/>
              <a:gd name="T1" fmla="*/ 1357 h 1357"/>
              <a:gd name="T2" fmla="*/ 336 w 464"/>
              <a:gd name="T3" fmla="*/ 1325 h 1357"/>
              <a:gd name="T4" fmla="*/ 157 w 464"/>
              <a:gd name="T5" fmla="*/ 1184 h 1357"/>
              <a:gd name="T6" fmla="*/ 61 w 464"/>
              <a:gd name="T7" fmla="*/ 1024 h 1357"/>
              <a:gd name="T8" fmla="*/ 10 w 464"/>
              <a:gd name="T9" fmla="*/ 813 h 1357"/>
              <a:gd name="T10" fmla="*/ 3 w 464"/>
              <a:gd name="T11" fmla="*/ 628 h 1357"/>
              <a:gd name="T12" fmla="*/ 3 w 464"/>
              <a:gd name="T13" fmla="*/ 0 h 13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464" h="1357">
                <a:moveTo>
                  <a:pt x="464" y="1357"/>
                </a:moveTo>
                <a:cubicBezTo>
                  <a:pt x="425" y="1355"/>
                  <a:pt x="387" y="1354"/>
                  <a:pt x="336" y="1325"/>
                </a:cubicBezTo>
                <a:cubicBezTo>
                  <a:pt x="285" y="1296"/>
                  <a:pt x="203" y="1234"/>
                  <a:pt x="157" y="1184"/>
                </a:cubicBezTo>
                <a:cubicBezTo>
                  <a:pt x="111" y="1134"/>
                  <a:pt x="85" y="1086"/>
                  <a:pt x="61" y="1024"/>
                </a:cubicBezTo>
                <a:cubicBezTo>
                  <a:pt x="37" y="962"/>
                  <a:pt x="20" y="879"/>
                  <a:pt x="10" y="813"/>
                </a:cubicBezTo>
                <a:cubicBezTo>
                  <a:pt x="0" y="747"/>
                  <a:pt x="4" y="763"/>
                  <a:pt x="3" y="628"/>
                </a:cubicBezTo>
                <a:cubicBezTo>
                  <a:pt x="2" y="493"/>
                  <a:pt x="2" y="246"/>
                  <a:pt x="3" y="0"/>
                </a:cubicBezTo>
              </a:path>
            </a:pathLst>
          </a:custGeom>
          <a:noFill/>
          <a:ln w="34925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89486" name="Line 46"/>
          <p:cNvSpPr>
            <a:spLocks noChangeShapeType="1"/>
          </p:cNvSpPr>
          <p:nvPr/>
        </p:nvSpPr>
        <p:spPr bwMode="auto">
          <a:xfrm>
            <a:off x="3932238" y="1628775"/>
            <a:ext cx="558800" cy="9525"/>
          </a:xfrm>
          <a:prstGeom prst="line">
            <a:avLst/>
          </a:prstGeom>
          <a:noFill/>
          <a:ln w="3175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18948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529378"/>
              </p:ext>
            </p:extLst>
          </p:nvPr>
        </p:nvGraphicFramePr>
        <p:xfrm>
          <a:off x="3889375" y="1085850"/>
          <a:ext cx="51593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31" name="Equation" r:id="rId9" imgW="190440" imgH="203040" progId="Equation.3">
                  <p:embed/>
                </p:oleObj>
              </mc:Choice>
              <mc:Fallback>
                <p:oleObj name="Equation" r:id="rId9" imgW="190440" imgH="20304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75" y="1085850"/>
                        <a:ext cx="515938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88" name="Line 48"/>
          <p:cNvSpPr>
            <a:spLocks noChangeShapeType="1"/>
          </p:cNvSpPr>
          <p:nvPr/>
        </p:nvSpPr>
        <p:spPr bwMode="auto">
          <a:xfrm>
            <a:off x="3943350" y="1619250"/>
            <a:ext cx="0" cy="21939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89489" name="Line 49"/>
          <p:cNvSpPr>
            <a:spLocks noChangeShapeType="1"/>
          </p:cNvSpPr>
          <p:nvPr/>
        </p:nvSpPr>
        <p:spPr bwMode="auto">
          <a:xfrm>
            <a:off x="5213350" y="3875088"/>
            <a:ext cx="9525" cy="6477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89490" name="Line 50"/>
          <p:cNvSpPr>
            <a:spLocks noChangeShapeType="1"/>
          </p:cNvSpPr>
          <p:nvPr/>
        </p:nvSpPr>
        <p:spPr bwMode="auto">
          <a:xfrm>
            <a:off x="3943350" y="3884613"/>
            <a:ext cx="0" cy="6191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89491" name="Line 51"/>
          <p:cNvSpPr>
            <a:spLocks noChangeShapeType="1"/>
          </p:cNvSpPr>
          <p:nvPr/>
        </p:nvSpPr>
        <p:spPr bwMode="auto">
          <a:xfrm>
            <a:off x="3952875" y="4464050"/>
            <a:ext cx="1270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189492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595240"/>
              </p:ext>
            </p:extLst>
          </p:nvPr>
        </p:nvGraphicFramePr>
        <p:xfrm>
          <a:off x="4430713" y="4465638"/>
          <a:ext cx="3778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32" name="Equation" r:id="rId11" imgW="164880" imgH="215640" progId="Equation.3">
                  <p:embed/>
                </p:oleObj>
              </mc:Choice>
              <mc:Fallback>
                <p:oleObj name="Equation" r:id="rId11" imgW="164880" imgH="21564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4465638"/>
                        <a:ext cx="3778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93" name="Line 53"/>
          <p:cNvSpPr>
            <a:spLocks noChangeShapeType="1"/>
          </p:cNvSpPr>
          <p:nvPr/>
        </p:nvSpPr>
        <p:spPr bwMode="auto">
          <a:xfrm>
            <a:off x="4460875" y="1649413"/>
            <a:ext cx="0" cy="24272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89494" name="Line 54"/>
          <p:cNvSpPr>
            <a:spLocks noChangeShapeType="1"/>
          </p:cNvSpPr>
          <p:nvPr/>
        </p:nvSpPr>
        <p:spPr bwMode="auto">
          <a:xfrm>
            <a:off x="4460875" y="3995738"/>
            <a:ext cx="7318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189495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985516"/>
              </p:ext>
            </p:extLst>
          </p:nvPr>
        </p:nvGraphicFramePr>
        <p:xfrm>
          <a:off x="4467225" y="4038600"/>
          <a:ext cx="7731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33" name="Equation" r:id="rId13" imgW="444240" imgH="215640" progId="Equation.3">
                  <p:embed/>
                </p:oleObj>
              </mc:Choice>
              <mc:Fallback>
                <p:oleObj name="Equation" r:id="rId13" imgW="444240" imgH="21564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225" y="4038600"/>
                        <a:ext cx="77311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96" name="Line 56"/>
          <p:cNvSpPr>
            <a:spLocks noChangeShapeType="1"/>
          </p:cNvSpPr>
          <p:nvPr/>
        </p:nvSpPr>
        <p:spPr bwMode="auto">
          <a:xfrm flipH="1" flipV="1">
            <a:off x="4673600" y="3325813"/>
            <a:ext cx="1392238" cy="741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89497" name="Text Box 57"/>
          <p:cNvSpPr txBox="1">
            <a:spLocks noChangeArrowheads="1"/>
          </p:cNvSpPr>
          <p:nvPr/>
        </p:nvSpPr>
        <p:spPr bwMode="auto">
          <a:xfrm>
            <a:off x="6084888" y="3981450"/>
            <a:ext cx="1555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emperature </a:t>
            </a:r>
          </a:p>
          <a:p>
            <a:r>
              <a:rPr lang="en-US"/>
              <a:t>profile</a:t>
            </a:r>
          </a:p>
        </p:txBody>
      </p:sp>
      <p:sp>
        <p:nvSpPr>
          <p:cNvPr id="189498" name="Text Box 58"/>
          <p:cNvSpPr txBox="1">
            <a:spLocks noChangeArrowheads="1"/>
          </p:cNvSpPr>
          <p:nvPr/>
        </p:nvSpPr>
        <p:spPr bwMode="auto">
          <a:xfrm>
            <a:off x="385763" y="238125"/>
            <a:ext cx="8450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/>
              <a:t>Temperature Profiles and Boundary Layer over a Surface</a:t>
            </a:r>
          </a:p>
        </p:txBody>
      </p:sp>
      <p:graphicFrame>
        <p:nvGraphicFramePr>
          <p:cNvPr id="189499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247024"/>
              </p:ext>
            </p:extLst>
          </p:nvPr>
        </p:nvGraphicFramePr>
        <p:xfrm>
          <a:off x="1019175" y="5164138"/>
          <a:ext cx="2706688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34" name="Equation" r:id="rId15" imgW="1054080" imgH="266400" progId="Equation.3">
                  <p:embed/>
                </p:oleObj>
              </mc:Choice>
              <mc:Fallback>
                <p:oleObj name="Equation" r:id="rId15" imgW="1054080" imgH="26640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5164138"/>
                        <a:ext cx="2706688" cy="6842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500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059108"/>
              </p:ext>
            </p:extLst>
          </p:nvPr>
        </p:nvGraphicFramePr>
        <p:xfrm>
          <a:off x="5934075" y="5037138"/>
          <a:ext cx="277812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35" name="Equation" r:id="rId17" imgW="1155600" imgH="457200" progId="Equation.3">
                  <p:embed/>
                </p:oleObj>
              </mc:Choice>
              <mc:Fallback>
                <p:oleObj name="Equation" r:id="rId17" imgW="1155600" imgH="45720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075" y="5037138"/>
                        <a:ext cx="2778125" cy="11001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501" name="Text Box 61"/>
          <p:cNvSpPr txBox="1">
            <a:spLocks noChangeArrowheads="1"/>
          </p:cNvSpPr>
          <p:nvPr/>
        </p:nvSpPr>
        <p:spPr bwMode="auto">
          <a:xfrm>
            <a:off x="649288" y="4670425"/>
            <a:ext cx="29257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b="1" u="sng"/>
              <a:t>Velocity boundary layer</a:t>
            </a:r>
          </a:p>
        </p:txBody>
      </p:sp>
      <p:sp>
        <p:nvSpPr>
          <p:cNvPr id="189502" name="Text Box 62"/>
          <p:cNvSpPr txBox="1">
            <a:spLocks noChangeArrowheads="1"/>
          </p:cNvSpPr>
          <p:nvPr/>
        </p:nvSpPr>
        <p:spPr bwMode="auto">
          <a:xfrm>
            <a:off x="5268912" y="4608830"/>
            <a:ext cx="35671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b="1" u="sng" dirty="0"/>
              <a:t>Temperature boundary layer</a:t>
            </a:r>
          </a:p>
        </p:txBody>
      </p:sp>
      <p:sp>
        <p:nvSpPr>
          <p:cNvPr id="189504" name="Line 64"/>
          <p:cNvSpPr>
            <a:spLocks noChangeShapeType="1"/>
          </p:cNvSpPr>
          <p:nvPr/>
        </p:nvSpPr>
        <p:spPr bwMode="auto">
          <a:xfrm flipV="1">
            <a:off x="7469188" y="3152775"/>
            <a:ext cx="0" cy="741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89505" name="Text Box 65"/>
          <p:cNvSpPr txBox="1">
            <a:spLocks noChangeArrowheads="1"/>
          </p:cNvSpPr>
          <p:nvPr/>
        </p:nvSpPr>
        <p:spPr bwMode="auto">
          <a:xfrm>
            <a:off x="8259763" y="35433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/>
              <a:t>x</a:t>
            </a:r>
          </a:p>
        </p:txBody>
      </p:sp>
      <p:sp>
        <p:nvSpPr>
          <p:cNvPr id="189506" name="Text Box 66"/>
          <p:cNvSpPr txBox="1">
            <a:spLocks noChangeArrowheads="1"/>
          </p:cNvSpPr>
          <p:nvPr/>
        </p:nvSpPr>
        <p:spPr bwMode="auto">
          <a:xfrm>
            <a:off x="7466013" y="29337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/>
              <a:t>y</a:t>
            </a:r>
          </a:p>
        </p:txBody>
      </p:sp>
      <p:sp>
        <p:nvSpPr>
          <p:cNvPr id="189507" name="Line 67"/>
          <p:cNvSpPr>
            <a:spLocks noChangeShapeType="1"/>
          </p:cNvSpPr>
          <p:nvPr/>
        </p:nvSpPr>
        <p:spPr bwMode="auto">
          <a:xfrm flipH="1" flipV="1">
            <a:off x="6716713" y="1993900"/>
            <a:ext cx="11112" cy="1808163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189508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937719"/>
              </p:ext>
            </p:extLst>
          </p:nvPr>
        </p:nvGraphicFramePr>
        <p:xfrm>
          <a:off x="6715125" y="2698750"/>
          <a:ext cx="8223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36" name="Equation" r:id="rId19" imgW="406080" imgH="228600" progId="Equation.3">
                  <p:embed/>
                </p:oleObj>
              </mc:Choice>
              <mc:Fallback>
                <p:oleObj name="Equation" r:id="rId19" imgW="406080" imgH="228600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25" y="2698750"/>
                        <a:ext cx="8223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509" name="Line 69"/>
          <p:cNvSpPr>
            <a:spLocks noChangeShapeType="1"/>
          </p:cNvSpPr>
          <p:nvPr/>
        </p:nvSpPr>
        <p:spPr bwMode="auto">
          <a:xfrm flipH="1" flipV="1">
            <a:off x="5659438" y="2420938"/>
            <a:ext cx="11112" cy="1420812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" name="TextBox 1"/>
          <p:cNvSpPr txBox="1"/>
          <p:nvPr/>
        </p:nvSpPr>
        <p:spPr>
          <a:xfrm>
            <a:off x="4610894" y="5355750"/>
            <a:ext cx="12448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value of</a:t>
            </a:r>
          </a:p>
          <a:p>
            <a:r>
              <a:rPr lang="en-US" i="1" dirty="0">
                <a:solidFill>
                  <a:schemeClr val="accent2">
                    <a:lumMod val="75000"/>
                  </a:schemeClr>
                </a:solidFill>
              </a:rPr>
              <a:t>y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 at which</a:t>
            </a:r>
          </a:p>
        </p:txBody>
      </p:sp>
      <p:pic>
        <p:nvPicPr>
          <p:cNvPr id="189572" name="Picture 132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0112" y="2716213"/>
            <a:ext cx="949325" cy="507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9573" name="Picture 133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9474" y="4975543"/>
            <a:ext cx="950913" cy="506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BE 308 Lecture 5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596313" y="6224905"/>
            <a:ext cx="430212" cy="318135"/>
          </a:xfrm>
        </p:spPr>
        <p:txBody>
          <a:bodyPr/>
          <a:lstStyle/>
          <a:p>
            <a:fld id="{D3203734-4E3E-4E6A-97B9-CA28FC064ABB}" type="slidenum">
              <a:rPr lang="en-US" smtClean="0"/>
              <a:pPr/>
              <a:t>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743010"/>
              </p:ext>
            </p:extLst>
          </p:nvPr>
        </p:nvGraphicFramePr>
        <p:xfrm>
          <a:off x="2690324" y="1116013"/>
          <a:ext cx="1253026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37" name="Equation" r:id="rId23" imgW="444240" imgH="215640" progId="Equation.DSMT4">
                  <p:embed/>
                </p:oleObj>
              </mc:Choice>
              <mc:Fallback>
                <p:oleObj name="Equation" r:id="rId23" imgW="444240" imgH="21564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324" y="1116013"/>
                        <a:ext cx="1253026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Line 27"/>
          <p:cNvSpPr>
            <a:spLocks noChangeShapeType="1"/>
          </p:cNvSpPr>
          <p:nvPr/>
        </p:nvSpPr>
        <p:spPr bwMode="auto">
          <a:xfrm>
            <a:off x="3484562" y="1583530"/>
            <a:ext cx="981076" cy="1083469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5B8FF-4BE7-4409-84AF-D6F3D54FB0C6}" type="datetime1">
              <a:rPr lang="es-AR" smtClean="0"/>
              <a:t>21/02/2018</a:t>
            </a:fld>
            <a:endParaRPr lang="en-US"/>
          </a:p>
        </p:txBody>
      </p:sp>
      <p:sp>
        <p:nvSpPr>
          <p:cNvPr id="191492" name="Text Box 4"/>
          <p:cNvSpPr txBox="1">
            <a:spLocks noChangeArrowheads="1"/>
          </p:cNvSpPr>
          <p:nvPr/>
        </p:nvSpPr>
        <p:spPr bwMode="auto">
          <a:xfrm>
            <a:off x="385763" y="238125"/>
            <a:ext cx="8450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/>
              <a:t>Temperature Profiles and Boundary Layer over a Surface</a:t>
            </a:r>
          </a:p>
        </p:txBody>
      </p:sp>
      <p:sp>
        <p:nvSpPr>
          <p:cNvPr id="191493" name="Rectangle 5"/>
          <p:cNvSpPr>
            <a:spLocks noChangeArrowheads="1"/>
          </p:cNvSpPr>
          <p:nvPr/>
        </p:nvSpPr>
        <p:spPr bwMode="auto">
          <a:xfrm>
            <a:off x="2774950" y="3779838"/>
            <a:ext cx="4632325" cy="80962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91494" name="Freeform 6"/>
          <p:cNvSpPr>
            <a:spLocks/>
          </p:cNvSpPr>
          <p:nvPr/>
        </p:nvSpPr>
        <p:spPr bwMode="auto">
          <a:xfrm>
            <a:off x="2784475" y="1960563"/>
            <a:ext cx="4297363" cy="1819275"/>
          </a:xfrm>
          <a:custGeom>
            <a:avLst/>
            <a:gdLst>
              <a:gd name="T0" fmla="*/ 0 w 2496"/>
              <a:gd name="T1" fmla="*/ 960 h 960"/>
              <a:gd name="T2" fmla="*/ 352 w 2496"/>
              <a:gd name="T3" fmla="*/ 544 h 960"/>
              <a:gd name="T4" fmla="*/ 820 w 2496"/>
              <a:gd name="T5" fmla="*/ 249 h 960"/>
              <a:gd name="T6" fmla="*/ 1517 w 2496"/>
              <a:gd name="T7" fmla="*/ 70 h 960"/>
              <a:gd name="T8" fmla="*/ 2068 w 2496"/>
              <a:gd name="T9" fmla="*/ 19 h 960"/>
              <a:gd name="T10" fmla="*/ 2496 w 2496"/>
              <a:gd name="T11" fmla="*/ 0 h 9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496" h="960">
                <a:moveTo>
                  <a:pt x="0" y="960"/>
                </a:moveTo>
                <a:cubicBezTo>
                  <a:pt x="107" y="811"/>
                  <a:pt x="215" y="663"/>
                  <a:pt x="352" y="544"/>
                </a:cubicBezTo>
                <a:cubicBezTo>
                  <a:pt x="489" y="425"/>
                  <a:pt x="626" y="328"/>
                  <a:pt x="820" y="249"/>
                </a:cubicBezTo>
                <a:cubicBezTo>
                  <a:pt x="1014" y="170"/>
                  <a:pt x="1309" y="108"/>
                  <a:pt x="1517" y="70"/>
                </a:cubicBezTo>
                <a:cubicBezTo>
                  <a:pt x="1725" y="32"/>
                  <a:pt x="1905" y="31"/>
                  <a:pt x="2068" y="19"/>
                </a:cubicBezTo>
                <a:cubicBezTo>
                  <a:pt x="2231" y="7"/>
                  <a:pt x="2363" y="3"/>
                  <a:pt x="2496" y="0"/>
                </a:cubicBezTo>
              </a:path>
            </a:pathLst>
          </a:custGeom>
          <a:noFill/>
          <a:ln w="349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1495" name="Line 7"/>
          <p:cNvSpPr>
            <a:spLocks noChangeShapeType="1"/>
          </p:cNvSpPr>
          <p:nvPr/>
        </p:nvSpPr>
        <p:spPr bwMode="auto">
          <a:xfrm>
            <a:off x="5934075" y="1512888"/>
            <a:ext cx="0" cy="224631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1496" name="Freeform 8"/>
          <p:cNvSpPr>
            <a:spLocks/>
          </p:cNvSpPr>
          <p:nvPr/>
        </p:nvSpPr>
        <p:spPr bwMode="auto">
          <a:xfrm>
            <a:off x="5924550" y="1473200"/>
            <a:ext cx="523875" cy="2295525"/>
          </a:xfrm>
          <a:custGeom>
            <a:avLst/>
            <a:gdLst>
              <a:gd name="T0" fmla="*/ 0 w 330"/>
              <a:gd name="T1" fmla="*/ 1446 h 1446"/>
              <a:gd name="T2" fmla="*/ 166 w 330"/>
              <a:gd name="T3" fmla="*/ 1133 h 1446"/>
              <a:gd name="T4" fmla="*/ 301 w 330"/>
              <a:gd name="T5" fmla="*/ 576 h 1446"/>
              <a:gd name="T6" fmla="*/ 326 w 330"/>
              <a:gd name="T7" fmla="*/ 314 h 1446"/>
              <a:gd name="T8" fmla="*/ 326 w 330"/>
              <a:gd name="T9" fmla="*/ 0 h 14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0" h="1446">
                <a:moveTo>
                  <a:pt x="0" y="1446"/>
                </a:moveTo>
                <a:cubicBezTo>
                  <a:pt x="58" y="1362"/>
                  <a:pt x="116" y="1278"/>
                  <a:pt x="166" y="1133"/>
                </a:cubicBezTo>
                <a:cubicBezTo>
                  <a:pt x="216" y="988"/>
                  <a:pt x="274" y="712"/>
                  <a:pt x="301" y="576"/>
                </a:cubicBezTo>
                <a:cubicBezTo>
                  <a:pt x="328" y="440"/>
                  <a:pt x="322" y="410"/>
                  <a:pt x="326" y="314"/>
                </a:cubicBezTo>
                <a:cubicBezTo>
                  <a:pt x="330" y="218"/>
                  <a:pt x="328" y="109"/>
                  <a:pt x="326" y="0"/>
                </a:cubicBez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1497" name="Line 9"/>
          <p:cNvSpPr>
            <a:spLocks noChangeShapeType="1"/>
          </p:cNvSpPr>
          <p:nvPr/>
        </p:nvSpPr>
        <p:spPr bwMode="auto">
          <a:xfrm>
            <a:off x="5934075" y="3382963"/>
            <a:ext cx="223838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1498" name="Line 10"/>
          <p:cNvSpPr>
            <a:spLocks noChangeShapeType="1"/>
          </p:cNvSpPr>
          <p:nvPr/>
        </p:nvSpPr>
        <p:spPr bwMode="auto">
          <a:xfrm>
            <a:off x="5943600" y="3190875"/>
            <a:ext cx="26352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1499" name="Line 11"/>
          <p:cNvSpPr>
            <a:spLocks noChangeShapeType="1"/>
          </p:cNvSpPr>
          <p:nvPr/>
        </p:nvSpPr>
        <p:spPr bwMode="auto">
          <a:xfrm>
            <a:off x="5924550" y="2997200"/>
            <a:ext cx="3365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1500" name="Line 12"/>
          <p:cNvSpPr>
            <a:spLocks noChangeShapeType="1"/>
          </p:cNvSpPr>
          <p:nvPr/>
        </p:nvSpPr>
        <p:spPr bwMode="auto">
          <a:xfrm>
            <a:off x="7458075" y="3819525"/>
            <a:ext cx="8032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1501" name="Line 13"/>
          <p:cNvSpPr>
            <a:spLocks noChangeShapeType="1"/>
          </p:cNvSpPr>
          <p:nvPr/>
        </p:nvSpPr>
        <p:spPr bwMode="auto">
          <a:xfrm>
            <a:off x="5924550" y="2824163"/>
            <a:ext cx="398463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1502" name="Line 14"/>
          <p:cNvSpPr>
            <a:spLocks noChangeShapeType="1"/>
          </p:cNvSpPr>
          <p:nvPr/>
        </p:nvSpPr>
        <p:spPr bwMode="auto">
          <a:xfrm>
            <a:off x="5935663" y="2641600"/>
            <a:ext cx="4191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1503" name="Line 15"/>
          <p:cNvSpPr>
            <a:spLocks noChangeShapeType="1"/>
          </p:cNvSpPr>
          <p:nvPr/>
        </p:nvSpPr>
        <p:spPr bwMode="auto">
          <a:xfrm>
            <a:off x="5935663" y="2408238"/>
            <a:ext cx="490537" cy="158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1504" name="Line 16"/>
          <p:cNvSpPr>
            <a:spLocks noChangeShapeType="1"/>
          </p:cNvSpPr>
          <p:nvPr/>
        </p:nvSpPr>
        <p:spPr bwMode="auto">
          <a:xfrm>
            <a:off x="5935663" y="2214563"/>
            <a:ext cx="511175" cy="158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1505" name="Line 17"/>
          <p:cNvSpPr>
            <a:spLocks noChangeShapeType="1"/>
          </p:cNvSpPr>
          <p:nvPr/>
        </p:nvSpPr>
        <p:spPr bwMode="auto">
          <a:xfrm>
            <a:off x="5924550" y="2032000"/>
            <a:ext cx="530225" cy="158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1506" name="Line 18"/>
          <p:cNvSpPr>
            <a:spLocks noChangeShapeType="1"/>
          </p:cNvSpPr>
          <p:nvPr/>
        </p:nvSpPr>
        <p:spPr bwMode="auto">
          <a:xfrm>
            <a:off x="5924550" y="1838325"/>
            <a:ext cx="517525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1507" name="Line 19"/>
          <p:cNvSpPr>
            <a:spLocks noChangeShapeType="1"/>
          </p:cNvSpPr>
          <p:nvPr/>
        </p:nvSpPr>
        <p:spPr bwMode="auto">
          <a:xfrm>
            <a:off x="5935663" y="1635125"/>
            <a:ext cx="517525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191508" name="Object 20"/>
          <p:cNvGraphicFramePr>
            <a:graphicFrameLocks noChangeAspect="1"/>
          </p:cNvGraphicFramePr>
          <p:nvPr/>
        </p:nvGraphicFramePr>
        <p:xfrm>
          <a:off x="5981700" y="1163638"/>
          <a:ext cx="4445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80" name="Equation" r:id="rId3" imgW="190440" imgH="203040" progId="Equation.3">
                  <p:embed/>
                </p:oleObj>
              </mc:Choice>
              <mc:Fallback>
                <p:oleObj name="Equation" r:id="rId3" imgW="190440" imgH="2030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1163638"/>
                        <a:ext cx="4445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509" name="Line 21"/>
          <p:cNvSpPr>
            <a:spLocks noChangeShapeType="1"/>
          </p:cNvSpPr>
          <p:nvPr/>
        </p:nvSpPr>
        <p:spPr bwMode="auto">
          <a:xfrm flipH="1" flipV="1">
            <a:off x="6442075" y="2651125"/>
            <a:ext cx="985838" cy="206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1510" name="Text Box 22"/>
          <p:cNvSpPr txBox="1">
            <a:spLocks noChangeArrowheads="1"/>
          </p:cNvSpPr>
          <p:nvPr/>
        </p:nvSpPr>
        <p:spPr bwMode="auto">
          <a:xfrm>
            <a:off x="7477125" y="2220913"/>
            <a:ext cx="984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Velocity</a:t>
            </a:r>
          </a:p>
          <a:p>
            <a:r>
              <a:rPr lang="en-US"/>
              <a:t>Profile</a:t>
            </a:r>
          </a:p>
        </p:txBody>
      </p:sp>
      <p:sp>
        <p:nvSpPr>
          <p:cNvPr id="191511" name="Freeform 23"/>
          <p:cNvSpPr>
            <a:spLocks/>
          </p:cNvSpPr>
          <p:nvPr/>
        </p:nvSpPr>
        <p:spPr bwMode="auto">
          <a:xfrm>
            <a:off x="2805113" y="2333625"/>
            <a:ext cx="4206875" cy="1425575"/>
          </a:xfrm>
          <a:custGeom>
            <a:avLst/>
            <a:gdLst>
              <a:gd name="T0" fmla="*/ 0 w 2650"/>
              <a:gd name="T1" fmla="*/ 898 h 898"/>
              <a:gd name="T2" fmla="*/ 346 w 2650"/>
              <a:gd name="T3" fmla="*/ 591 h 898"/>
              <a:gd name="T4" fmla="*/ 615 w 2650"/>
              <a:gd name="T5" fmla="*/ 405 h 898"/>
              <a:gd name="T6" fmla="*/ 1152 w 2650"/>
              <a:gd name="T7" fmla="*/ 168 h 898"/>
              <a:gd name="T8" fmla="*/ 1754 w 2650"/>
              <a:gd name="T9" fmla="*/ 53 h 898"/>
              <a:gd name="T10" fmla="*/ 2451 w 2650"/>
              <a:gd name="T11" fmla="*/ 8 h 898"/>
              <a:gd name="T12" fmla="*/ 2650 w 2650"/>
              <a:gd name="T13" fmla="*/ 2 h 8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650" h="898">
                <a:moveTo>
                  <a:pt x="0" y="898"/>
                </a:moveTo>
                <a:cubicBezTo>
                  <a:pt x="121" y="785"/>
                  <a:pt x="243" y="673"/>
                  <a:pt x="346" y="591"/>
                </a:cubicBezTo>
                <a:cubicBezTo>
                  <a:pt x="449" y="509"/>
                  <a:pt x="481" y="475"/>
                  <a:pt x="615" y="405"/>
                </a:cubicBezTo>
                <a:cubicBezTo>
                  <a:pt x="749" y="335"/>
                  <a:pt x="962" y="227"/>
                  <a:pt x="1152" y="168"/>
                </a:cubicBezTo>
                <a:cubicBezTo>
                  <a:pt x="1342" y="109"/>
                  <a:pt x="1537" y="80"/>
                  <a:pt x="1754" y="53"/>
                </a:cubicBezTo>
                <a:cubicBezTo>
                  <a:pt x="1971" y="26"/>
                  <a:pt x="2302" y="16"/>
                  <a:pt x="2451" y="8"/>
                </a:cubicBezTo>
                <a:cubicBezTo>
                  <a:pt x="2600" y="0"/>
                  <a:pt x="2625" y="1"/>
                  <a:pt x="2650" y="2"/>
                </a:cubicBezTo>
              </a:path>
            </a:pathLst>
          </a:custGeom>
          <a:noFill/>
          <a:ln w="34925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1512" name="Text Box 24"/>
          <p:cNvSpPr txBox="1">
            <a:spLocks noChangeArrowheads="1"/>
          </p:cNvSpPr>
          <p:nvPr/>
        </p:nvSpPr>
        <p:spPr bwMode="auto">
          <a:xfrm>
            <a:off x="4560888" y="1041400"/>
            <a:ext cx="113665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Velocity</a:t>
            </a:r>
          </a:p>
          <a:p>
            <a:r>
              <a:rPr lang="en-US" dirty="0">
                <a:solidFill>
                  <a:srgbClr val="FF0000"/>
                </a:solidFill>
              </a:rPr>
              <a:t>boundary</a:t>
            </a:r>
          </a:p>
          <a:p>
            <a:r>
              <a:rPr lang="en-US" dirty="0">
                <a:solidFill>
                  <a:srgbClr val="FF0000"/>
                </a:solidFill>
              </a:rPr>
              <a:t>layer</a:t>
            </a:r>
          </a:p>
        </p:txBody>
      </p:sp>
      <p:sp>
        <p:nvSpPr>
          <p:cNvPr id="191513" name="Line 25"/>
          <p:cNvSpPr>
            <a:spLocks noChangeShapeType="1"/>
          </p:cNvSpPr>
          <p:nvPr/>
        </p:nvSpPr>
        <p:spPr bwMode="auto">
          <a:xfrm>
            <a:off x="5130800" y="1612900"/>
            <a:ext cx="131763" cy="4778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1514" name="Text Box 26"/>
          <p:cNvSpPr txBox="1">
            <a:spLocks noChangeArrowheads="1"/>
          </p:cNvSpPr>
          <p:nvPr/>
        </p:nvSpPr>
        <p:spPr bwMode="auto">
          <a:xfrm>
            <a:off x="2335213" y="1714500"/>
            <a:ext cx="113665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Thermal</a:t>
            </a:r>
          </a:p>
          <a:p>
            <a:r>
              <a:rPr lang="en-US" dirty="0">
                <a:solidFill>
                  <a:schemeClr val="accent2"/>
                </a:solidFill>
              </a:rPr>
              <a:t>boundary</a:t>
            </a:r>
          </a:p>
          <a:p>
            <a:r>
              <a:rPr lang="en-US" dirty="0">
                <a:solidFill>
                  <a:schemeClr val="accent2"/>
                </a:solidFill>
              </a:rPr>
              <a:t>layer</a:t>
            </a:r>
          </a:p>
        </p:txBody>
      </p:sp>
      <p:sp>
        <p:nvSpPr>
          <p:cNvPr id="191515" name="Line 27"/>
          <p:cNvSpPr>
            <a:spLocks noChangeShapeType="1"/>
          </p:cNvSpPr>
          <p:nvPr/>
        </p:nvSpPr>
        <p:spPr bwMode="auto">
          <a:xfrm>
            <a:off x="3048000" y="2449513"/>
            <a:ext cx="620713" cy="515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1516" name="Line 28"/>
          <p:cNvSpPr>
            <a:spLocks noChangeShapeType="1"/>
          </p:cNvSpPr>
          <p:nvPr/>
        </p:nvSpPr>
        <p:spPr bwMode="auto">
          <a:xfrm>
            <a:off x="1700213" y="1625600"/>
            <a:ext cx="511175" cy="158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1517" name="Line 29"/>
          <p:cNvSpPr>
            <a:spLocks noChangeShapeType="1"/>
          </p:cNvSpPr>
          <p:nvPr/>
        </p:nvSpPr>
        <p:spPr bwMode="auto">
          <a:xfrm>
            <a:off x="1689100" y="1858963"/>
            <a:ext cx="501650" cy="158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1518" name="Line 30"/>
          <p:cNvSpPr>
            <a:spLocks noChangeShapeType="1"/>
          </p:cNvSpPr>
          <p:nvPr/>
        </p:nvSpPr>
        <p:spPr bwMode="auto">
          <a:xfrm>
            <a:off x="1679575" y="2124075"/>
            <a:ext cx="511175" cy="158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1519" name="Line 31"/>
          <p:cNvSpPr>
            <a:spLocks noChangeShapeType="1"/>
          </p:cNvSpPr>
          <p:nvPr/>
        </p:nvSpPr>
        <p:spPr bwMode="auto">
          <a:xfrm>
            <a:off x="1689100" y="2378075"/>
            <a:ext cx="511175" cy="158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1520" name="Line 32"/>
          <p:cNvSpPr>
            <a:spLocks noChangeShapeType="1"/>
          </p:cNvSpPr>
          <p:nvPr/>
        </p:nvSpPr>
        <p:spPr bwMode="auto">
          <a:xfrm>
            <a:off x="1708150" y="2652713"/>
            <a:ext cx="511175" cy="158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1521" name="Line 33"/>
          <p:cNvSpPr>
            <a:spLocks noChangeShapeType="1"/>
          </p:cNvSpPr>
          <p:nvPr/>
        </p:nvSpPr>
        <p:spPr bwMode="auto">
          <a:xfrm>
            <a:off x="1676400" y="2936875"/>
            <a:ext cx="511175" cy="158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1522" name="Line 34"/>
          <p:cNvSpPr>
            <a:spLocks noChangeShapeType="1"/>
          </p:cNvSpPr>
          <p:nvPr/>
        </p:nvSpPr>
        <p:spPr bwMode="auto">
          <a:xfrm>
            <a:off x="1697038" y="3222625"/>
            <a:ext cx="511175" cy="158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1523" name="Line 35"/>
          <p:cNvSpPr>
            <a:spLocks noChangeShapeType="1"/>
          </p:cNvSpPr>
          <p:nvPr/>
        </p:nvSpPr>
        <p:spPr bwMode="auto">
          <a:xfrm>
            <a:off x="1697038" y="3463925"/>
            <a:ext cx="511175" cy="158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1524" name="Line 36"/>
          <p:cNvSpPr>
            <a:spLocks noChangeShapeType="1"/>
          </p:cNvSpPr>
          <p:nvPr/>
        </p:nvSpPr>
        <p:spPr bwMode="auto">
          <a:xfrm>
            <a:off x="1687513" y="3719513"/>
            <a:ext cx="511175" cy="158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1525" name="Line 37"/>
          <p:cNvSpPr>
            <a:spLocks noChangeShapeType="1"/>
          </p:cNvSpPr>
          <p:nvPr/>
        </p:nvSpPr>
        <p:spPr bwMode="auto">
          <a:xfrm>
            <a:off x="2205038" y="1604963"/>
            <a:ext cx="0" cy="2152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191526" name="Object 38"/>
          <p:cNvGraphicFramePr>
            <a:graphicFrameLocks noChangeAspect="1"/>
          </p:cNvGraphicFramePr>
          <p:nvPr/>
        </p:nvGraphicFramePr>
        <p:xfrm>
          <a:off x="1673225" y="1173163"/>
          <a:ext cx="5159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81" name="Equation" r:id="rId5" imgW="190440" imgH="203040" progId="Equation.3">
                  <p:embed/>
                </p:oleObj>
              </mc:Choice>
              <mc:Fallback>
                <p:oleObj name="Equation" r:id="rId5" imgW="190440" imgH="20304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1173163"/>
                        <a:ext cx="51593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527" name="Freeform 39"/>
          <p:cNvSpPr>
            <a:spLocks/>
          </p:cNvSpPr>
          <p:nvPr/>
        </p:nvSpPr>
        <p:spPr bwMode="auto">
          <a:xfrm>
            <a:off x="884238" y="1625600"/>
            <a:ext cx="558800" cy="2092325"/>
          </a:xfrm>
          <a:custGeom>
            <a:avLst/>
            <a:gdLst>
              <a:gd name="T0" fmla="*/ 0 w 352"/>
              <a:gd name="T1" fmla="*/ 0 h 1318"/>
              <a:gd name="T2" fmla="*/ 352 w 352"/>
              <a:gd name="T3" fmla="*/ 0 h 1318"/>
              <a:gd name="T4" fmla="*/ 352 w 352"/>
              <a:gd name="T5" fmla="*/ 1318 h 1318"/>
              <a:gd name="T6" fmla="*/ 19 w 352"/>
              <a:gd name="T7" fmla="*/ 1318 h 13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52" h="1318">
                <a:moveTo>
                  <a:pt x="0" y="0"/>
                </a:moveTo>
                <a:lnTo>
                  <a:pt x="352" y="0"/>
                </a:lnTo>
                <a:lnTo>
                  <a:pt x="352" y="1318"/>
                </a:lnTo>
                <a:lnTo>
                  <a:pt x="19" y="1318"/>
                </a:lnTo>
              </a:path>
            </a:pathLst>
          </a:custGeom>
          <a:noFill/>
          <a:ln w="3175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1528" name="Line 40"/>
          <p:cNvSpPr>
            <a:spLocks noChangeShapeType="1"/>
          </p:cNvSpPr>
          <p:nvPr/>
        </p:nvSpPr>
        <p:spPr bwMode="auto">
          <a:xfrm>
            <a:off x="874713" y="1633538"/>
            <a:ext cx="0" cy="2103437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191529" name="Object 41"/>
          <p:cNvGraphicFramePr>
            <a:graphicFrameLocks noChangeAspect="1"/>
          </p:cNvGraphicFramePr>
          <p:nvPr/>
        </p:nvGraphicFramePr>
        <p:xfrm>
          <a:off x="931863" y="1122363"/>
          <a:ext cx="515937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82" name="Equation" r:id="rId7" imgW="190440" imgH="203040" progId="Equation.3">
                  <p:embed/>
                </p:oleObj>
              </mc:Choice>
              <mc:Fallback>
                <p:oleObj name="Equation" r:id="rId7" imgW="190440" imgH="20304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1122363"/>
                        <a:ext cx="515937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530" name="Freeform 42"/>
          <p:cNvSpPr>
            <a:spLocks/>
          </p:cNvSpPr>
          <p:nvPr/>
        </p:nvSpPr>
        <p:spPr bwMode="auto">
          <a:xfrm>
            <a:off x="4495800" y="1624013"/>
            <a:ext cx="736600" cy="2154237"/>
          </a:xfrm>
          <a:custGeom>
            <a:avLst/>
            <a:gdLst>
              <a:gd name="T0" fmla="*/ 464 w 464"/>
              <a:gd name="T1" fmla="*/ 1357 h 1357"/>
              <a:gd name="T2" fmla="*/ 336 w 464"/>
              <a:gd name="T3" fmla="*/ 1325 h 1357"/>
              <a:gd name="T4" fmla="*/ 157 w 464"/>
              <a:gd name="T5" fmla="*/ 1184 h 1357"/>
              <a:gd name="T6" fmla="*/ 61 w 464"/>
              <a:gd name="T7" fmla="*/ 1024 h 1357"/>
              <a:gd name="T8" fmla="*/ 10 w 464"/>
              <a:gd name="T9" fmla="*/ 813 h 1357"/>
              <a:gd name="T10" fmla="*/ 3 w 464"/>
              <a:gd name="T11" fmla="*/ 628 h 1357"/>
              <a:gd name="T12" fmla="*/ 3 w 464"/>
              <a:gd name="T13" fmla="*/ 0 h 13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464" h="1357">
                <a:moveTo>
                  <a:pt x="464" y="1357"/>
                </a:moveTo>
                <a:cubicBezTo>
                  <a:pt x="425" y="1355"/>
                  <a:pt x="387" y="1354"/>
                  <a:pt x="336" y="1325"/>
                </a:cubicBezTo>
                <a:cubicBezTo>
                  <a:pt x="285" y="1296"/>
                  <a:pt x="203" y="1234"/>
                  <a:pt x="157" y="1184"/>
                </a:cubicBezTo>
                <a:cubicBezTo>
                  <a:pt x="111" y="1134"/>
                  <a:pt x="85" y="1086"/>
                  <a:pt x="61" y="1024"/>
                </a:cubicBezTo>
                <a:cubicBezTo>
                  <a:pt x="37" y="962"/>
                  <a:pt x="20" y="879"/>
                  <a:pt x="10" y="813"/>
                </a:cubicBezTo>
                <a:cubicBezTo>
                  <a:pt x="0" y="747"/>
                  <a:pt x="4" y="763"/>
                  <a:pt x="3" y="628"/>
                </a:cubicBezTo>
                <a:cubicBezTo>
                  <a:pt x="2" y="493"/>
                  <a:pt x="2" y="246"/>
                  <a:pt x="3" y="0"/>
                </a:cubicBezTo>
              </a:path>
            </a:pathLst>
          </a:custGeom>
          <a:noFill/>
          <a:ln w="34925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1531" name="Line 43"/>
          <p:cNvSpPr>
            <a:spLocks noChangeShapeType="1"/>
          </p:cNvSpPr>
          <p:nvPr/>
        </p:nvSpPr>
        <p:spPr bwMode="auto">
          <a:xfrm>
            <a:off x="3941763" y="1614488"/>
            <a:ext cx="558800" cy="9525"/>
          </a:xfrm>
          <a:prstGeom prst="line">
            <a:avLst/>
          </a:prstGeom>
          <a:noFill/>
          <a:ln w="3175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191532" name="Object 44"/>
          <p:cNvGraphicFramePr>
            <a:graphicFrameLocks noChangeAspect="1"/>
          </p:cNvGraphicFramePr>
          <p:nvPr/>
        </p:nvGraphicFramePr>
        <p:xfrm>
          <a:off x="3898900" y="1071563"/>
          <a:ext cx="5159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83" name="Equation" r:id="rId9" imgW="190440" imgH="203040" progId="Equation.3">
                  <p:embed/>
                </p:oleObj>
              </mc:Choice>
              <mc:Fallback>
                <p:oleObj name="Equation" r:id="rId9" imgW="190440" imgH="20304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1071563"/>
                        <a:ext cx="51593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533" name="Line 45"/>
          <p:cNvSpPr>
            <a:spLocks noChangeShapeType="1"/>
          </p:cNvSpPr>
          <p:nvPr/>
        </p:nvSpPr>
        <p:spPr bwMode="auto">
          <a:xfrm>
            <a:off x="3952875" y="1604963"/>
            <a:ext cx="0" cy="21939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1534" name="Line 46"/>
          <p:cNvSpPr>
            <a:spLocks noChangeShapeType="1"/>
          </p:cNvSpPr>
          <p:nvPr/>
        </p:nvSpPr>
        <p:spPr bwMode="auto">
          <a:xfrm>
            <a:off x="5222875" y="3860800"/>
            <a:ext cx="9525" cy="6477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1535" name="Line 47"/>
          <p:cNvSpPr>
            <a:spLocks noChangeShapeType="1"/>
          </p:cNvSpPr>
          <p:nvPr/>
        </p:nvSpPr>
        <p:spPr bwMode="auto">
          <a:xfrm>
            <a:off x="3952875" y="3870325"/>
            <a:ext cx="0" cy="6191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1536" name="Line 48"/>
          <p:cNvSpPr>
            <a:spLocks noChangeShapeType="1"/>
          </p:cNvSpPr>
          <p:nvPr/>
        </p:nvSpPr>
        <p:spPr bwMode="auto">
          <a:xfrm>
            <a:off x="3962400" y="4449763"/>
            <a:ext cx="1270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1537" name="Line 49"/>
          <p:cNvSpPr>
            <a:spLocks noChangeShapeType="1"/>
          </p:cNvSpPr>
          <p:nvPr/>
        </p:nvSpPr>
        <p:spPr bwMode="auto">
          <a:xfrm>
            <a:off x="4470400" y="1635125"/>
            <a:ext cx="0" cy="2427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1538" name="Line 50"/>
          <p:cNvSpPr>
            <a:spLocks noChangeShapeType="1"/>
          </p:cNvSpPr>
          <p:nvPr/>
        </p:nvSpPr>
        <p:spPr bwMode="auto">
          <a:xfrm>
            <a:off x="4470400" y="3981450"/>
            <a:ext cx="7318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191539" name="Object 51"/>
          <p:cNvGraphicFramePr>
            <a:graphicFrameLocks noChangeAspect="1"/>
          </p:cNvGraphicFramePr>
          <p:nvPr/>
        </p:nvGraphicFramePr>
        <p:xfrm>
          <a:off x="4476750" y="4024313"/>
          <a:ext cx="7731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84" name="Equation" r:id="rId11" imgW="444240" imgH="215640" progId="Equation.3">
                  <p:embed/>
                </p:oleObj>
              </mc:Choice>
              <mc:Fallback>
                <p:oleObj name="Equation" r:id="rId11" imgW="444240" imgH="21564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4024313"/>
                        <a:ext cx="77311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540" name="Line 52"/>
          <p:cNvSpPr>
            <a:spLocks noChangeShapeType="1"/>
          </p:cNvSpPr>
          <p:nvPr/>
        </p:nvSpPr>
        <p:spPr bwMode="auto">
          <a:xfrm flipH="1" flipV="1">
            <a:off x="4683125" y="3311525"/>
            <a:ext cx="1584325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1541" name="Text Box 53"/>
          <p:cNvSpPr txBox="1">
            <a:spLocks noChangeArrowheads="1"/>
          </p:cNvSpPr>
          <p:nvPr/>
        </p:nvSpPr>
        <p:spPr bwMode="auto">
          <a:xfrm>
            <a:off x="6288088" y="4027488"/>
            <a:ext cx="1555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emperature </a:t>
            </a:r>
          </a:p>
          <a:p>
            <a:r>
              <a:rPr lang="en-US"/>
              <a:t>profile</a:t>
            </a:r>
          </a:p>
        </p:txBody>
      </p:sp>
      <p:sp>
        <p:nvSpPr>
          <p:cNvPr id="191542" name="Line 54"/>
          <p:cNvSpPr>
            <a:spLocks noChangeShapeType="1"/>
          </p:cNvSpPr>
          <p:nvPr/>
        </p:nvSpPr>
        <p:spPr bwMode="auto">
          <a:xfrm flipV="1">
            <a:off x="7478713" y="3138488"/>
            <a:ext cx="0" cy="741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1543" name="Text Box 55"/>
          <p:cNvSpPr txBox="1">
            <a:spLocks noChangeArrowheads="1"/>
          </p:cNvSpPr>
          <p:nvPr/>
        </p:nvSpPr>
        <p:spPr bwMode="auto">
          <a:xfrm>
            <a:off x="8269288" y="352901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/>
              <a:t>x</a:t>
            </a:r>
          </a:p>
        </p:txBody>
      </p:sp>
      <p:sp>
        <p:nvSpPr>
          <p:cNvPr id="191544" name="Text Box 56"/>
          <p:cNvSpPr txBox="1">
            <a:spLocks noChangeArrowheads="1"/>
          </p:cNvSpPr>
          <p:nvPr/>
        </p:nvSpPr>
        <p:spPr bwMode="auto">
          <a:xfrm>
            <a:off x="7475538" y="291941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/>
              <a:t>y</a:t>
            </a:r>
          </a:p>
        </p:txBody>
      </p:sp>
      <p:sp>
        <p:nvSpPr>
          <p:cNvPr id="191545" name="Line 57"/>
          <p:cNvSpPr>
            <a:spLocks noChangeShapeType="1"/>
          </p:cNvSpPr>
          <p:nvPr/>
        </p:nvSpPr>
        <p:spPr bwMode="auto">
          <a:xfrm flipH="1" flipV="1">
            <a:off x="6726238" y="1979613"/>
            <a:ext cx="11112" cy="1808162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191546" name="Object 58"/>
          <p:cNvGraphicFramePr>
            <a:graphicFrameLocks noChangeAspect="1"/>
          </p:cNvGraphicFramePr>
          <p:nvPr/>
        </p:nvGraphicFramePr>
        <p:xfrm>
          <a:off x="6724650" y="2684463"/>
          <a:ext cx="8223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85" name="Equation" r:id="rId13" imgW="406080" imgH="228600" progId="Equation.3">
                  <p:embed/>
                </p:oleObj>
              </mc:Choice>
              <mc:Fallback>
                <p:oleObj name="Equation" r:id="rId13" imgW="406080" imgH="22860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4650" y="2684463"/>
                        <a:ext cx="8223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547" name="Line 59"/>
          <p:cNvSpPr>
            <a:spLocks noChangeShapeType="1"/>
          </p:cNvSpPr>
          <p:nvPr/>
        </p:nvSpPr>
        <p:spPr bwMode="auto">
          <a:xfrm flipH="1" flipV="1">
            <a:off x="5668963" y="2406650"/>
            <a:ext cx="11112" cy="1420813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graphicFrame>
        <p:nvGraphicFramePr>
          <p:cNvPr id="191548" name="Object 60"/>
          <p:cNvGraphicFramePr>
            <a:graphicFrameLocks noChangeAspect="1"/>
          </p:cNvGraphicFramePr>
          <p:nvPr/>
        </p:nvGraphicFramePr>
        <p:xfrm>
          <a:off x="4803775" y="2747963"/>
          <a:ext cx="8223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86" name="Equation" r:id="rId15" imgW="406080" imgH="215640" progId="Equation.3">
                  <p:embed/>
                </p:oleObj>
              </mc:Choice>
              <mc:Fallback>
                <p:oleObj name="Equation" r:id="rId15" imgW="406080" imgH="21564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775" y="2747963"/>
                        <a:ext cx="8223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549" name="Line 61"/>
          <p:cNvSpPr>
            <a:spLocks noChangeShapeType="1"/>
          </p:cNvSpPr>
          <p:nvPr/>
        </p:nvSpPr>
        <p:spPr bwMode="auto">
          <a:xfrm flipH="1">
            <a:off x="6635750" y="1219200"/>
            <a:ext cx="538163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1550" name="Line 62"/>
          <p:cNvSpPr>
            <a:spLocks noChangeShapeType="1"/>
          </p:cNvSpPr>
          <p:nvPr/>
        </p:nvSpPr>
        <p:spPr bwMode="auto">
          <a:xfrm flipH="1">
            <a:off x="4440238" y="1127125"/>
            <a:ext cx="2682875" cy="35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1551" name="Text Box 63"/>
          <p:cNvSpPr txBox="1">
            <a:spLocks noChangeArrowheads="1"/>
          </p:cNvSpPr>
          <p:nvPr/>
        </p:nvSpPr>
        <p:spPr bwMode="auto">
          <a:xfrm>
            <a:off x="7212013" y="839788"/>
            <a:ext cx="1787525" cy="944562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Small gradients</a:t>
            </a:r>
          </a:p>
          <a:p>
            <a:r>
              <a:rPr lang="en-US"/>
              <a:t>of temperature</a:t>
            </a:r>
          </a:p>
          <a:p>
            <a:r>
              <a:rPr lang="en-US"/>
              <a:t>and velocity</a:t>
            </a:r>
          </a:p>
        </p:txBody>
      </p:sp>
      <p:sp>
        <p:nvSpPr>
          <p:cNvPr id="191552" name="Line 64"/>
          <p:cNvSpPr>
            <a:spLocks noChangeShapeType="1"/>
          </p:cNvSpPr>
          <p:nvPr/>
        </p:nvSpPr>
        <p:spPr bwMode="auto">
          <a:xfrm flipH="1" flipV="1">
            <a:off x="5405438" y="3424238"/>
            <a:ext cx="517525" cy="14716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1553" name="Line 65"/>
          <p:cNvSpPr>
            <a:spLocks noChangeShapeType="1"/>
          </p:cNvSpPr>
          <p:nvPr/>
        </p:nvSpPr>
        <p:spPr bwMode="auto">
          <a:xfrm flipV="1">
            <a:off x="5994400" y="3251200"/>
            <a:ext cx="436563" cy="1646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1554" name="Text Box 66"/>
          <p:cNvSpPr txBox="1">
            <a:spLocks noChangeArrowheads="1"/>
          </p:cNvSpPr>
          <p:nvPr/>
        </p:nvSpPr>
        <p:spPr bwMode="auto">
          <a:xfrm>
            <a:off x="5232400" y="4973638"/>
            <a:ext cx="3336925" cy="66992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Large gradients in temperature</a:t>
            </a:r>
          </a:p>
          <a:p>
            <a:r>
              <a:rPr lang="en-US"/>
              <a:t>and velocity</a:t>
            </a:r>
          </a:p>
        </p:txBody>
      </p:sp>
      <p:sp>
        <p:nvSpPr>
          <p:cNvPr id="191555" name="Text Box 67"/>
          <p:cNvSpPr txBox="1">
            <a:spLocks noChangeArrowheads="1"/>
          </p:cNvSpPr>
          <p:nvPr/>
        </p:nvSpPr>
        <p:spPr bwMode="auto">
          <a:xfrm>
            <a:off x="346075" y="4508500"/>
            <a:ext cx="454025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dirty="0"/>
              <a:t> Velocity boundary layer exists</a:t>
            </a:r>
            <a:br>
              <a:rPr lang="en-US" dirty="0"/>
            </a:br>
            <a:r>
              <a:rPr lang="en-US" dirty="0"/>
              <a:t>   if there is flow</a:t>
            </a:r>
          </a:p>
          <a:p>
            <a:pPr>
              <a:buFontTx/>
              <a:buChar char="•"/>
            </a:pPr>
            <a:r>
              <a:rPr lang="en-US" dirty="0"/>
              <a:t>  Temperature boundary layer exists</a:t>
            </a:r>
            <a:br>
              <a:rPr lang="en-US" dirty="0"/>
            </a:br>
            <a:r>
              <a:rPr lang="en-US" dirty="0"/>
              <a:t>   as long there is a temperature difference </a:t>
            </a:r>
          </a:p>
          <a:p>
            <a:r>
              <a:rPr lang="en-US" dirty="0"/>
              <a:t>   between the solid and the bulk fluid</a:t>
            </a:r>
          </a:p>
          <a:p>
            <a:r>
              <a:rPr lang="en-US" dirty="0"/>
              <a:t> 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E 308 Lecture 5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03734-4E3E-4E6A-97B9-CA28FC064ABB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079</TotalTime>
  <Words>1043</Words>
  <Application>Microsoft Office PowerPoint</Application>
  <PresentationFormat>On-screen Show (4:3)</PresentationFormat>
  <Paragraphs>355</Paragraphs>
  <Slides>3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41" baseType="lpstr">
      <vt:lpstr>Arial</vt:lpstr>
      <vt:lpstr>Default Design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ngineering Computer Networ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ocaladmin</dc:creator>
  <cp:lastModifiedBy>Osvaldo H Campanella</cp:lastModifiedBy>
  <cp:revision>141</cp:revision>
  <dcterms:created xsi:type="dcterms:W3CDTF">2007-01-19T01:44:30Z</dcterms:created>
  <dcterms:modified xsi:type="dcterms:W3CDTF">2018-02-22T02:48:20Z</dcterms:modified>
</cp:coreProperties>
</file>